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5" w:type="dxa"/>
        <w:tblInd w:w="108" w:type="dxa"/>
        <w:tblLook w:val="00A0" w:firstRow="1" w:lastRow="0" w:firstColumn="1" w:lastColumn="0" w:noHBand="0" w:noVBand="0"/>
      </w:tblPr>
      <w:tblGrid>
        <w:gridCol w:w="3904"/>
        <w:gridCol w:w="6161"/>
      </w:tblGrid>
      <w:tr w:rsidR="00F372E6" w:rsidRPr="00F372E6" w:rsidTr="006F05DF">
        <w:tc>
          <w:tcPr>
            <w:tcW w:w="3904" w:type="dxa"/>
            <w:vAlign w:val="center"/>
          </w:tcPr>
          <w:p w:rsidR="00F372E6" w:rsidRP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F372E6">
              <w:rPr>
                <w:rFonts w:ascii="Times New Roman" w:eastAsia="Times New Roman" w:hAnsi="Times New Roman" w:cs="Times New Roman"/>
                <w:sz w:val="24"/>
                <w:szCs w:val="24"/>
              </w:rPr>
              <w:br w:type="page"/>
            </w:r>
            <w:r w:rsidRPr="00F372E6">
              <w:rPr>
                <w:rFonts w:ascii="Times New Roman" w:eastAsia="Times New Roman" w:hAnsi="Times New Roman" w:cs="Times New Roman"/>
                <w:sz w:val="24"/>
                <w:szCs w:val="24"/>
              </w:rPr>
              <w:br w:type="page"/>
            </w:r>
            <w:r w:rsidRPr="00F372E6">
              <w:rPr>
                <w:rFonts w:ascii="Times New Roman" w:eastAsia="Times New Roman" w:hAnsi="Times New Roman" w:cs="Times New Roman"/>
                <w:b/>
              </w:rPr>
              <w:t>TRƯỜNG THCS LÝ THƯỜNG KIỆT</w:t>
            </w:r>
          </w:p>
          <w:p w:rsid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F372E6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NHÓM TOÁN 7</w:t>
            </w:r>
          </w:p>
          <w:p w:rsidR="00F372E6" w:rsidRP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9665D3" w:rsidRDefault="009665D3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u w:val="single"/>
              </w:rPr>
            </w:pPr>
            <w:r w:rsidRPr="00F372E6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u w:val="single"/>
                <w:lang w:val="en-GB" w:eastAsia="en-GB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04E861D6" wp14:editId="61FDF1F5">
                      <wp:simplePos x="0" y="0"/>
                      <wp:positionH relativeFrom="column">
                        <wp:posOffset>-781685</wp:posOffset>
                      </wp:positionH>
                      <wp:positionV relativeFrom="paragraph">
                        <wp:posOffset>47625</wp:posOffset>
                      </wp:positionV>
                      <wp:extent cx="645160" cy="1404620"/>
                      <wp:effectExtent l="0" t="0" r="21590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319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2FAC" w:rsidRPr="00CE3CC6" w:rsidRDefault="002F2FA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F372E6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 w:rsidR="008439D4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E861D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61.55pt;margin-top:3.75pt;width:50.8pt;height:110.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">
                      <v:textbox style="mso-fit-shape-to-text:t">
                        <w:txbxContent>
                          <w:p w:rsidR="002F2FAC" w:rsidRPr="00CE3CC6" w:rsidRDefault="002F2FA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F372E6">
                              <w:rPr>
                                <w:rFonts w:ascii="Times New Roman" w:eastAsia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 w:rsidR="008439D4">
                              <w:rPr>
                                <w:rFonts w:ascii="Times New Roman" w:eastAsia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F372E6" w:rsidRP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u w:val="single"/>
              </w:rPr>
            </w:pPr>
          </w:p>
        </w:tc>
        <w:tc>
          <w:tcPr>
            <w:tcW w:w="6161" w:type="dxa"/>
          </w:tcPr>
          <w:p w:rsid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372E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 xml:space="preserve">ĐỀ KIỂM TRA </w:t>
            </w:r>
            <w:r w:rsidR="00CE3CC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GIỮA KỲ II</w:t>
            </w:r>
          </w:p>
          <w:p w:rsidR="00CE3CC6" w:rsidRPr="00F372E6" w:rsidRDefault="00CE3CC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MÔN TOÁN 7</w:t>
            </w:r>
          </w:p>
          <w:p w:rsidR="00F372E6" w:rsidRP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372E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 xml:space="preserve">Thời gian: </w:t>
            </w:r>
            <w:r w:rsidR="00CE3CC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90</w:t>
            </w:r>
            <w:r w:rsidRPr="00F372E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phút</w:t>
            </w:r>
          </w:p>
          <w:p w:rsidR="00F372E6" w:rsidRPr="00F372E6" w:rsidRDefault="00F372E6" w:rsidP="00F372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</w:tr>
    </w:tbl>
    <w:p w:rsidR="009665D3" w:rsidRDefault="009665D3" w:rsidP="00E33837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E33837" w:rsidRPr="00E33837" w:rsidRDefault="00E33837" w:rsidP="00E3383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E33837">
        <w:rPr>
          <w:rFonts w:ascii="Times New Roman" w:eastAsia="Calibri" w:hAnsi="Times New Roman" w:cs="Times New Roman"/>
          <w:b/>
          <w:sz w:val="28"/>
          <w:szCs w:val="28"/>
        </w:rPr>
        <w:t>I/ Trắc nghiệm:(</w:t>
      </w:r>
      <w:r w:rsidRPr="00F372E6">
        <w:rPr>
          <w:rFonts w:ascii="Times New Roman" w:eastAsia="Calibri" w:hAnsi="Times New Roman" w:cs="Times New Roman"/>
          <w:b/>
          <w:sz w:val="28"/>
          <w:szCs w:val="28"/>
        </w:rPr>
        <w:t>2</w:t>
      </w:r>
      <w:r w:rsidRPr="00E33837">
        <w:rPr>
          <w:rFonts w:ascii="Times New Roman" w:eastAsia="Calibri" w:hAnsi="Times New Roman" w:cs="Times New Roman"/>
          <w:b/>
          <w:sz w:val="28"/>
          <w:szCs w:val="28"/>
        </w:rPr>
        <w:t>điểm)</w:t>
      </w:r>
      <w:r w:rsidRPr="00F372E6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 </w:t>
      </w:r>
      <w:r w:rsidRPr="00E33837">
        <w:rPr>
          <w:rFonts w:ascii="Times New Roman" w:eastAsia="Times New Roman" w:hAnsi="Times New Roman" w:cs="Times New Roman"/>
          <w:b/>
          <w:sz w:val="28"/>
          <w:szCs w:val="28"/>
          <w:lang w:val="it-IT"/>
        </w:rPr>
        <w:t>Chọn câu trả lời đúng trong các kết luận sau:</w:t>
      </w:r>
    </w:p>
    <w:p w:rsidR="00AF7800" w:rsidRPr="00F372E6" w:rsidRDefault="00E33837" w:rsidP="00E3383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</w:rPr>
      </w:pPr>
      <w:r w:rsidRPr="00F372E6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</w:rPr>
        <w:t xml:space="preserve">  </w:t>
      </w:r>
    </w:p>
    <w:p w:rsidR="00CE3CC6" w:rsidRDefault="00AF7800" w:rsidP="00CE3CC6">
      <w:pPr>
        <w:spacing w:after="200" w:line="276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372E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</w:t>
      </w:r>
      <w:r w:rsidRPr="00AF780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1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: 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Theo dõi thời gian làm 1 bài toán </w:t>
      </w:r>
      <w:proofErr w:type="gramStart"/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( tính</w:t>
      </w:r>
      <w:proofErr w:type="gramEnd"/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bằng phút ) củ</w:t>
      </w:r>
      <w:r w:rsidR="00CE3CC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a 40 HS,</w:t>
      </w:r>
      <w:r w:rsidR="00CE3CC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thầy giáo lập được </w:t>
      </w:r>
      <w:r w:rsidR="00CE3CC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</w:p>
    <w:p w:rsidR="00AF7800" w:rsidRPr="00AF7800" w:rsidRDefault="00CE3CC6" w:rsidP="00CE3CC6">
      <w:pPr>
        <w:spacing w:after="200" w:line="276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         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bảng sau</w:t>
      </w:r>
      <w:r w:rsidR="00AF7800" w:rsidRPr="00F372E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AF7800" w:rsidRPr="00F372E6" w:rsidTr="006F05D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AF7800" w:rsidRPr="00F372E6" w:rsidTr="006F05D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  <w:r w:rsidR="009665D3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 xml:space="preserve">   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N= 40</w:t>
            </w:r>
          </w:p>
        </w:tc>
      </w:tr>
    </w:tbl>
    <w:p w:rsidR="009665D3" w:rsidRDefault="00AF7800" w:rsidP="009665D3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372E6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</w:t>
      </w:r>
    </w:p>
    <w:p w:rsidR="009665D3" w:rsidRDefault="003628B2" w:rsidP="009665D3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Mốt của dấu hiệu </w:t>
      </w:r>
      <w:proofErr w:type="gramStart"/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là :</w:t>
      </w:r>
      <w:proofErr w:type="gramEnd"/>
      <w:r w:rsidR="009665D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</w:t>
      </w:r>
    </w:p>
    <w:p w:rsidR="00AF7800" w:rsidRPr="00AF7800" w:rsidRDefault="009665D3" w:rsidP="009665D3">
      <w:pPr>
        <w:spacing w:after="0" w:line="240" w:lineRule="auto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       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A.11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.9 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C. 8  </w:t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F7800"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          D. 12</w:t>
      </w:r>
    </w:p>
    <w:p w:rsidR="00AF7800" w:rsidRPr="00AF7800" w:rsidRDefault="00AF7800" w:rsidP="00AF7800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372E6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</w:t>
      </w:r>
      <w:r w:rsidRPr="00AF780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2: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rong bảng tần số trên, số học sinh làm bài trong 10 phút </w:t>
      </w:r>
      <w:proofErr w:type="gramStart"/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là :</w:t>
      </w:r>
      <w:proofErr w:type="gramEnd"/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</w:p>
    <w:p w:rsidR="00AF7800" w:rsidRPr="00AF7800" w:rsidRDefault="00AF7800" w:rsidP="00AF7800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A. 6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B. 9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C. 5</w:t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AF780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D. 7</w:t>
      </w:r>
    </w:p>
    <w:p w:rsidR="00D65E35" w:rsidRPr="00E33837" w:rsidRDefault="00AF7800" w:rsidP="00E3383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</w:pPr>
      <w:r w:rsidRPr="00F372E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 </w:t>
      </w:r>
      <w:r w:rsidR="00E33837"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Pr="00F372E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3</w:t>
      </w:r>
      <w:r w:rsidR="00E33837"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 :</w:t>
      </w:r>
      <w:r w:rsidR="00E33837"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33837"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  <w:t xml:space="preserve">Đơn thức đồng dạng với đơn thức </w:t>
      </w:r>
      <w:r w:rsidR="00582F5B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8pt">
            <v:imagedata r:id="rId5" o:title=""/>
          </v:shape>
        </w:pict>
      </w:r>
      <w:r w:rsidR="00E33837"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50"/>
        <w:gridCol w:w="2250"/>
        <w:gridCol w:w="2250"/>
        <w:gridCol w:w="2250"/>
      </w:tblGrid>
      <w:tr w:rsidR="00AF7800" w:rsidRPr="00F372E6" w:rsidTr="006F05DF"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>A. 3xy</w: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 xml:space="preserve">B. </w:t>
            </w:r>
            <w:r w:rsidR="00582F5B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8"/>
                <w:szCs w:val="28"/>
              </w:rPr>
              <w:pict>
                <v:shape id="_x0000_i1026" type="#_x0000_t75" style="width:46pt;height:31pt">
                  <v:imagedata r:id="rId6" o:title=""/>
                </v:shape>
              </w:pic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 xml:space="preserve">C. </w:t>
            </w:r>
            <w:r w:rsidR="00582F5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pict>
                <v:shape id="_x0000_i1027" type="#_x0000_t75" style="width:40pt;height:18pt">
                  <v:imagedata r:id="rId7" o:title=""/>
                </v:shape>
              </w:pic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 xml:space="preserve">D. </w:t>
            </w:r>
            <w:r w:rsidR="00582F5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pict>
                <v:shape id="_x0000_i1028" type="#_x0000_t75" style="width:19pt;height:18pt">
                  <v:imagedata r:id="rId8" o:title=""/>
                </v:shape>
              </w:pict>
            </w:r>
          </w:p>
        </w:tc>
      </w:tr>
    </w:tbl>
    <w:p w:rsidR="00D65E35" w:rsidRPr="00E33837" w:rsidRDefault="00E33837" w:rsidP="00E3383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372E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 </w:t>
      </w:r>
      <w:r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AF7800" w:rsidRPr="00F372E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4</w:t>
      </w:r>
      <w:r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 :</w:t>
      </w:r>
      <w:r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Giá trị của biểu thức </w:t>
      </w:r>
      <w:r w:rsidR="00582F5B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val="fr-FR"/>
        </w:rPr>
        <w:pict>
          <v:shape id="_x0000_i1029" type="#_x0000_t75" style="width:37pt;height:18pt">
            <v:imagedata r:id="rId9" o:title=""/>
          </v:shape>
        </w:pict>
      </w:r>
      <w:r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ại x = -1; y = 1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50"/>
        <w:gridCol w:w="2250"/>
        <w:gridCol w:w="2250"/>
        <w:gridCol w:w="2250"/>
      </w:tblGrid>
      <w:tr w:rsidR="00AF7800" w:rsidRPr="00F372E6" w:rsidTr="006F05DF"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>A. 3</w: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>B. -3</w: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>C. 18</w:t>
            </w:r>
          </w:p>
        </w:tc>
        <w:tc>
          <w:tcPr>
            <w:tcW w:w="225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>D. -18</w:t>
            </w:r>
          </w:p>
        </w:tc>
      </w:tr>
    </w:tbl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954"/>
      </w:tblGrid>
      <w:tr w:rsidR="00AF7800" w:rsidRPr="00F372E6" w:rsidTr="00E33837">
        <w:tc>
          <w:tcPr>
            <w:tcW w:w="8954" w:type="dxa"/>
          </w:tcPr>
          <w:p w:rsidR="00D65E35" w:rsidRPr="00E33837" w:rsidRDefault="00E33837" w:rsidP="00E33837">
            <w:pPr>
              <w:spacing w:line="276" w:lineRule="auto"/>
              <w:ind w:right="-812"/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</w:pPr>
            <w:r w:rsidRPr="00E33837">
              <w:rPr>
                <w:rFonts w:eastAsia="Calibri"/>
                <w:b/>
                <w:bCs/>
                <w:color w:val="000000" w:themeColor="text1"/>
                <w:sz w:val="28"/>
                <w:szCs w:val="28"/>
              </w:rPr>
              <w:t xml:space="preserve">Câu </w:t>
            </w:r>
            <w:r w:rsidR="00AF7800" w:rsidRPr="00F372E6">
              <w:rPr>
                <w:rFonts w:eastAsia="Calibri"/>
                <w:b/>
                <w:bCs/>
                <w:color w:val="000000" w:themeColor="text1"/>
                <w:sz w:val="28"/>
                <w:szCs w:val="28"/>
              </w:rPr>
              <w:t>5</w:t>
            </w:r>
            <w:r w:rsidRPr="00F372E6">
              <w:rPr>
                <w:rFonts w:eastAsia="Calibri"/>
                <w:b/>
                <w:bCs/>
                <w:color w:val="000000" w:themeColor="text1"/>
                <w:sz w:val="28"/>
                <w:szCs w:val="28"/>
              </w:rPr>
              <w:t>: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 xml:space="preserve"> Bậc của đơn thức   5x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vertAlign w:val="superscript"/>
                <w:lang w:val="fr-FR"/>
              </w:rPr>
              <w:t>3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>y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>x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>z là:</w:t>
            </w:r>
          </w:p>
          <w:p w:rsidR="00D65E35" w:rsidRPr="00E33837" w:rsidRDefault="00E33837" w:rsidP="00E33837">
            <w:pPr>
              <w:spacing w:line="276" w:lineRule="auto"/>
              <w:ind w:right="-812"/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</w:pP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 xml:space="preserve">       A.   </w:t>
            </w:r>
            <w:r w:rsidR="003B5F5E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>7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 xml:space="preserve">                        B.   5                </w:t>
            </w:r>
            <w:r w:rsidRPr="00E33837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ab/>
              <w:t xml:space="preserve"> C.  3                         D.   </w:t>
            </w:r>
            <w:r w:rsidR="003B5F5E">
              <w:rPr>
                <w:rFonts w:eastAsia="Calibri"/>
                <w:color w:val="000000" w:themeColor="text1"/>
                <w:sz w:val="28"/>
                <w:szCs w:val="28"/>
                <w:lang w:val="fr-FR"/>
              </w:rPr>
              <w:t>8</w:t>
            </w:r>
          </w:p>
          <w:p w:rsid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b/>
                <w:bCs/>
                <w:color w:val="000000" w:themeColor="text1"/>
                <w:sz w:val="28"/>
                <w:szCs w:val="28"/>
              </w:rPr>
              <w:t xml:space="preserve">Câu </w:t>
            </w:r>
            <w:r w:rsidR="00AF7800" w:rsidRPr="00F372E6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  <w:r w:rsidRPr="00E33837">
              <w:rPr>
                <w:b/>
                <w:bCs/>
                <w:color w:val="000000" w:themeColor="text1"/>
                <w:sz w:val="28"/>
                <w:szCs w:val="28"/>
              </w:rPr>
              <w:t> :</w:t>
            </w:r>
            <w:r w:rsidRPr="00E33837">
              <w:rPr>
                <w:color w:val="000000" w:themeColor="text1"/>
                <w:sz w:val="28"/>
                <w:szCs w:val="28"/>
              </w:rPr>
              <w:t xml:space="preserve"> Cho tam giác ABC có Â = 90</w:t>
            </w:r>
            <w:r w:rsidRPr="00E33837">
              <w:rPr>
                <w:color w:val="000000" w:themeColor="text1"/>
                <w:sz w:val="28"/>
                <w:szCs w:val="28"/>
                <w:vertAlign w:val="superscript"/>
              </w:rPr>
              <w:t>0</w:t>
            </w:r>
            <w:r w:rsidRPr="00E33837">
              <w:rPr>
                <w:color w:val="000000" w:themeColor="text1"/>
                <w:sz w:val="28"/>
                <w:szCs w:val="28"/>
              </w:rPr>
              <w:t xml:space="preserve"> và AB = AC ta có:</w:t>
            </w:r>
          </w:p>
          <w:p w:rsidR="00D65E35" w:rsidRPr="00E33837" w:rsidRDefault="00D65E35" w:rsidP="00E33837">
            <w:pPr>
              <w:rPr>
                <w:color w:val="000000" w:themeColor="text1"/>
                <w:sz w:val="28"/>
                <w:szCs w:val="28"/>
              </w:rPr>
            </w:pPr>
          </w:p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E33837">
              <w:rPr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E33837">
              <w:rPr>
                <w:noProof/>
                <w:color w:val="000000" w:themeColor="text1"/>
                <w:position w:val="-6"/>
                <w:sz w:val="28"/>
                <w:szCs w:val="28"/>
                <w:lang w:val="en-GB" w:eastAsia="en-GB"/>
              </w:rPr>
              <w:drawing>
                <wp:inline distT="0" distB="0" distL="0" distR="0" wp14:anchorId="70423007" wp14:editId="36397195">
                  <wp:extent cx="4254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65D3">
              <w:rPr>
                <w:color w:val="000000" w:themeColor="text1"/>
                <w:sz w:val="28"/>
                <w:szCs w:val="28"/>
                <w:lang w:val="fr-FR"/>
              </w:rPr>
              <w:t xml:space="preserve"> là tam giác vuông.                           </w:t>
            </w:r>
            <w:r w:rsidRPr="00E33837">
              <w:rPr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E33837">
              <w:rPr>
                <w:noProof/>
                <w:color w:val="000000" w:themeColor="text1"/>
                <w:position w:val="-6"/>
                <w:sz w:val="28"/>
                <w:szCs w:val="28"/>
                <w:lang w:val="en-GB" w:eastAsia="en-GB"/>
              </w:rPr>
              <w:drawing>
                <wp:inline distT="0" distB="0" distL="0" distR="0" wp14:anchorId="54C7307A" wp14:editId="789B9FDE">
                  <wp:extent cx="42545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33837">
              <w:rPr>
                <w:color w:val="000000" w:themeColor="text1"/>
                <w:sz w:val="28"/>
                <w:szCs w:val="28"/>
                <w:lang w:val="fr-FR"/>
              </w:rPr>
              <w:t xml:space="preserve"> là tam giác cân.</w:t>
            </w:r>
          </w:p>
          <w:p w:rsidR="00E33837" w:rsidRDefault="00E33837" w:rsidP="003B5F5E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E33837">
              <w:rPr>
                <w:color w:val="000000" w:themeColor="text1"/>
                <w:sz w:val="28"/>
                <w:szCs w:val="28"/>
                <w:lang w:val="fr-FR"/>
              </w:rPr>
              <w:t xml:space="preserve">C. </w:t>
            </w:r>
            <w:r w:rsidRPr="00E33837">
              <w:rPr>
                <w:noProof/>
                <w:color w:val="000000" w:themeColor="text1"/>
                <w:position w:val="-6"/>
                <w:sz w:val="28"/>
                <w:szCs w:val="28"/>
                <w:lang w:val="en-GB" w:eastAsia="en-GB"/>
              </w:rPr>
              <w:drawing>
                <wp:inline distT="0" distB="0" distL="0" distR="0" wp14:anchorId="055108E7" wp14:editId="10CF4622">
                  <wp:extent cx="425450" cy="1809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33837">
              <w:rPr>
                <w:color w:val="000000" w:themeColor="text1"/>
                <w:sz w:val="28"/>
                <w:szCs w:val="28"/>
                <w:lang w:val="fr-FR"/>
              </w:rPr>
              <w:t xml:space="preserve"> là tam giác vuông cân.</w:t>
            </w:r>
            <w:r w:rsidR="009665D3">
              <w:rPr>
                <w:color w:val="000000" w:themeColor="text1"/>
                <w:sz w:val="28"/>
                <w:szCs w:val="28"/>
                <w:lang w:val="fr-FR"/>
              </w:rPr>
              <w:t xml:space="preserve">                     D. Các đáp án trên đều </w:t>
            </w:r>
            <w:r w:rsidR="003B5F5E">
              <w:rPr>
                <w:color w:val="000000" w:themeColor="text1"/>
                <w:sz w:val="28"/>
                <w:szCs w:val="28"/>
                <w:lang w:val="fr-FR"/>
              </w:rPr>
              <w:t>đúng</w:t>
            </w:r>
            <w:r w:rsidR="009665D3">
              <w:rPr>
                <w:color w:val="000000" w:themeColor="text1"/>
                <w:sz w:val="28"/>
                <w:szCs w:val="28"/>
                <w:lang w:val="fr-FR"/>
              </w:rPr>
              <w:t>.</w:t>
            </w:r>
          </w:p>
          <w:p w:rsidR="00D65E35" w:rsidRPr="00E33837" w:rsidRDefault="00D65E35" w:rsidP="003B5F5E">
            <w:pPr>
              <w:rPr>
                <w:color w:val="000000" w:themeColor="text1"/>
                <w:sz w:val="28"/>
                <w:szCs w:val="28"/>
                <w:lang w:val="fr-FR"/>
              </w:rPr>
            </w:pPr>
          </w:p>
        </w:tc>
      </w:tr>
    </w:tbl>
    <w:p w:rsidR="00D65E35" w:rsidRPr="00E33837" w:rsidRDefault="00E33837" w:rsidP="00E3383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 Câu </w:t>
      </w:r>
      <w:r w:rsidR="00AF7800" w:rsidRPr="00F372E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7</w:t>
      </w:r>
      <w:r w:rsidRPr="00E3383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E3383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ộ ba số đo nào sau đây là độ dài ba cạnh của một tam giác vuông</w:t>
      </w:r>
      <w:r w:rsidR="00D65E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420"/>
      </w:tblGrid>
      <w:tr w:rsidR="00AF7800" w:rsidRPr="00F372E6" w:rsidTr="006F05DF">
        <w:tc>
          <w:tcPr>
            <w:tcW w:w="10420" w:type="dxa"/>
          </w:tcPr>
          <w:p w:rsidR="00E33837" w:rsidRPr="00E33837" w:rsidRDefault="00E33837" w:rsidP="00E33837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 xml:space="preserve">   A. 3cm; 9cm; 14cm                            B. </w:t>
            </w:r>
            <w:r w:rsidR="003B5F5E" w:rsidRPr="00E33837">
              <w:rPr>
                <w:color w:val="000000" w:themeColor="text1"/>
                <w:sz w:val="28"/>
                <w:szCs w:val="28"/>
              </w:rPr>
              <w:t xml:space="preserve">6cm; 8cm; 10 cm </w:t>
            </w:r>
          </w:p>
          <w:p w:rsidR="00D65E35" w:rsidRPr="00E33837" w:rsidRDefault="00E33837" w:rsidP="00D65E35">
            <w:pPr>
              <w:rPr>
                <w:color w:val="000000" w:themeColor="text1"/>
                <w:sz w:val="28"/>
                <w:szCs w:val="28"/>
              </w:rPr>
            </w:pPr>
            <w:r w:rsidRPr="00E33837">
              <w:rPr>
                <w:color w:val="000000" w:themeColor="text1"/>
                <w:sz w:val="28"/>
                <w:szCs w:val="28"/>
              </w:rPr>
              <w:t xml:space="preserve">   C. 4cm; 9cm; 12cm                            D. </w:t>
            </w:r>
            <w:r w:rsidR="003B5F5E" w:rsidRPr="00E33837">
              <w:rPr>
                <w:color w:val="000000" w:themeColor="text1"/>
                <w:sz w:val="28"/>
                <w:szCs w:val="28"/>
              </w:rPr>
              <w:t>2cm; 3cm; 5cm</w:t>
            </w:r>
          </w:p>
        </w:tc>
      </w:tr>
    </w:tbl>
    <w:p w:rsidR="002F2FAC" w:rsidRPr="002F2FAC" w:rsidRDefault="002F2FAC" w:rsidP="002F2FAC">
      <w:pPr>
        <w:spacing w:before="120" w:after="12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F2FAC">
        <w:rPr>
          <w:rFonts w:ascii="Times New Roman" w:eastAsia="Times New Roman" w:hAnsi="Times New Roman" w:cs="Times New Roman"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66432" behindDoc="0" locked="0" layoutInCell="1" allowOverlap="1" wp14:anchorId="41487834" wp14:editId="143838E9">
            <wp:simplePos x="0" y="0"/>
            <wp:positionH relativeFrom="column">
              <wp:posOffset>4958080</wp:posOffset>
            </wp:positionH>
            <wp:positionV relativeFrom="paragraph">
              <wp:posOffset>79375</wp:posOffset>
            </wp:positionV>
            <wp:extent cx="1228725" cy="1162685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62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7800" w:rsidRPr="002F2FAC">
        <w:rPr>
          <w:rFonts w:ascii="Times New Roman" w:eastAsia="Calibri" w:hAnsi="Times New Roman" w:cs="Times New Roman"/>
          <w:b/>
          <w:color w:val="000000" w:themeColor="text1"/>
          <w:sz w:val="26"/>
          <w:szCs w:val="28"/>
          <w:lang w:val="pt-BR"/>
        </w:rPr>
        <w:t xml:space="preserve">  </w:t>
      </w:r>
      <w:r w:rsidR="00AF7800" w:rsidRPr="002F2FAC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pt-BR"/>
        </w:rPr>
        <w:t>Câu 8</w:t>
      </w:r>
      <w:r w:rsidRPr="002F2FAC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: </w:t>
      </w:r>
      <w:r w:rsidR="00AF7800" w:rsidRPr="002F2FAC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Cho hình vẽ bên, ta có:</w:t>
      </w:r>
    </w:p>
    <w:p w:rsidR="002F2FAC" w:rsidRPr="002F2FAC" w:rsidRDefault="002F2FAC" w:rsidP="002F2F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AHC (</w:t>
      </w:r>
      <w:r w:rsidRPr="002F2FAC">
        <w:rPr>
          <w:rFonts w:ascii="Times New Roman" w:eastAsia="Times New Roman" w:hAnsi="Times New Roman" w:cs="Times New Roman"/>
          <w:sz w:val="32"/>
          <w:szCs w:val="28"/>
        </w:rPr>
        <w:t>cạnh</w:t>
      </w:r>
      <w:r>
        <w:rPr>
          <w:rFonts w:ascii="Times New Roman" w:eastAsia="Times New Roman" w:hAnsi="Times New Roman" w:cs="Times New Roman"/>
          <w:sz w:val="28"/>
          <w:szCs w:val="28"/>
        </w:rPr>
        <w:t>- cạnh- cạnh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2F2FAC" w:rsidRPr="002F2FAC" w:rsidRDefault="002F2FAC" w:rsidP="002F2F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AHC (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óc-cạnh -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góc)</w:t>
      </w:r>
    </w:p>
    <w:p w:rsidR="002F2FAC" w:rsidRPr="002F2FAC" w:rsidRDefault="002F2FAC" w:rsidP="002F2F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HC (cạnh- góc - cạnh) </w:t>
      </w:r>
    </w:p>
    <w:p w:rsidR="002F2FAC" w:rsidRPr="002F2FAC" w:rsidRDefault="002F2FAC" w:rsidP="002F2FA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AHC (cạnh huyền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F2FAC">
        <w:rPr>
          <w:rFonts w:ascii="Times New Roman" w:eastAsia="Times New Roman" w:hAnsi="Times New Roman" w:cs="Times New Roman"/>
          <w:sz w:val="28"/>
          <w:szCs w:val="28"/>
        </w:rPr>
        <w:t>- cạnh góc vuông)</w:t>
      </w:r>
    </w:p>
    <w:p w:rsidR="009665D3" w:rsidRPr="002F2FAC" w:rsidRDefault="009665D3" w:rsidP="002F2FAC">
      <w:pPr>
        <w:spacing w:after="0" w:line="276" w:lineRule="auto"/>
        <w:rPr>
          <w:rFonts w:ascii="Times New Roman" w:eastAsia="Calibri" w:hAnsi="Times New Roman" w:cs="Times New Roman"/>
          <w:b/>
          <w:sz w:val="26"/>
          <w:szCs w:val="28"/>
          <w:lang w:val="pt-BR"/>
        </w:rPr>
      </w:pPr>
    </w:p>
    <w:p w:rsidR="00D65E35" w:rsidRPr="002F2FAC" w:rsidRDefault="00D65E35" w:rsidP="00AF7800">
      <w:pPr>
        <w:spacing w:after="0" w:line="276" w:lineRule="auto"/>
        <w:rPr>
          <w:rFonts w:ascii="Times New Roman" w:eastAsia="Calibri" w:hAnsi="Times New Roman" w:cs="Times New Roman"/>
          <w:b/>
          <w:sz w:val="26"/>
          <w:szCs w:val="28"/>
          <w:lang w:val="pt-BR"/>
        </w:rPr>
      </w:pPr>
    </w:p>
    <w:p w:rsidR="00D65E35" w:rsidRDefault="00D65E35" w:rsidP="00AF7800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:rsidR="00D65E35" w:rsidRDefault="00D65E35" w:rsidP="00AF7800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:rsidR="00D65E35" w:rsidRDefault="00D65E35" w:rsidP="00AF7800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:rsidR="009665D3" w:rsidRDefault="00AF7800" w:rsidP="00D65E35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AF7800">
        <w:rPr>
          <w:rFonts w:ascii="Times New Roman" w:eastAsia="Calibri" w:hAnsi="Times New Roman" w:cs="Times New Roman"/>
          <w:b/>
          <w:sz w:val="28"/>
          <w:szCs w:val="28"/>
          <w:lang w:val="pt-BR"/>
        </w:rPr>
        <w:t>II/ Tự luận: (</w:t>
      </w:r>
      <w:r w:rsidR="00CE3CC6">
        <w:rPr>
          <w:rFonts w:ascii="Times New Roman" w:eastAsia="Calibri" w:hAnsi="Times New Roman" w:cs="Times New Roman"/>
          <w:b/>
          <w:sz w:val="28"/>
          <w:szCs w:val="28"/>
          <w:lang w:val="pt-BR"/>
        </w:rPr>
        <w:t>8</w:t>
      </w:r>
      <w:r w:rsidRPr="00AF7800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iểm)</w:t>
      </w:r>
    </w:p>
    <w:p w:rsidR="00AF7800" w:rsidRPr="00AF7800" w:rsidRDefault="00AF7800" w:rsidP="00AF7800">
      <w:pPr>
        <w:spacing w:after="200" w:line="276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F7800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Câu 1: ( </w:t>
      </w:r>
      <w:r w:rsidR="000B2BD1">
        <w:rPr>
          <w:rFonts w:ascii="Times New Roman" w:eastAsia="Calibri" w:hAnsi="Times New Roman" w:cs="Times New Roman"/>
          <w:b/>
          <w:sz w:val="28"/>
          <w:szCs w:val="28"/>
          <w:lang w:val="pt-BR"/>
        </w:rPr>
        <w:t>2</w:t>
      </w:r>
      <w:r w:rsidR="00957860">
        <w:rPr>
          <w:rFonts w:ascii="Times New Roman" w:eastAsia="Calibri" w:hAnsi="Times New Roman" w:cs="Times New Roman"/>
          <w:b/>
          <w:sz w:val="28"/>
          <w:szCs w:val="28"/>
          <w:lang w:val="pt-BR"/>
        </w:rPr>
        <w:t>,5</w:t>
      </w:r>
      <w:r w:rsidR="000B2BD1" w:rsidRPr="00AF7800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Pr="00AF7800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iểm)</w:t>
      </w:r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iểm bài kiểm tra môn Toán học kỳ I của 32 học sinh lớp 7 được ghi trong bảng sau : 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AF7800" w:rsidRPr="00AF7800" w:rsidTr="006F05DF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</w:tr>
      <w:tr w:rsidR="00AF7800" w:rsidRPr="00AF7800" w:rsidTr="006F05DF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AF7800" w:rsidRPr="00AF7800" w:rsidTr="006F05DF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AF7800" w:rsidRPr="00AF7800" w:rsidTr="006F05DF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7800" w:rsidRPr="00AF7800" w:rsidRDefault="00AF7800" w:rsidP="00AF780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AF780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</w:tbl>
    <w:p w:rsidR="00AF7800" w:rsidRPr="00AF7800" w:rsidRDefault="00AF7800" w:rsidP="00AF7800">
      <w:pPr>
        <w:spacing w:after="200" w:line="96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:rsidR="00AF7800" w:rsidRPr="00AF7800" w:rsidRDefault="00AF7800" w:rsidP="00AF7800">
      <w:pPr>
        <w:numPr>
          <w:ilvl w:val="0"/>
          <w:numId w:val="1"/>
        </w:num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>Dấu hiệu</w:t>
      </w:r>
      <w:r w:rsidR="003B5F5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iều tra</w:t>
      </w:r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ở đây là </w:t>
      </w:r>
      <w:proofErr w:type="gramStart"/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>gì ?</w:t>
      </w:r>
      <w:proofErr w:type="gramEnd"/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:rsidR="003B5F5E" w:rsidRDefault="003B5F5E" w:rsidP="00AF7800">
      <w:pPr>
        <w:numPr>
          <w:ilvl w:val="0"/>
          <w:numId w:val="1"/>
        </w:num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Lập </w:t>
      </w:r>
      <w:proofErr w:type="gramStart"/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>bảng  “</w:t>
      </w:r>
      <w:proofErr w:type="gramEnd"/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tần số ”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và t</w:t>
      </w:r>
      <w:r w:rsidR="00AF7800"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>ính số trung bình cộng .</w:t>
      </w:r>
    </w:p>
    <w:p w:rsidR="00AF7800" w:rsidRPr="00AF7800" w:rsidRDefault="00AF7800" w:rsidP="00AF7800">
      <w:pPr>
        <w:numPr>
          <w:ilvl w:val="0"/>
          <w:numId w:val="1"/>
        </w:num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F7800">
        <w:rPr>
          <w:rFonts w:ascii="Times New Roman" w:eastAsia="Calibri" w:hAnsi="Times New Roman" w:cs="Times New Roman"/>
          <w:color w:val="000000"/>
          <w:sz w:val="28"/>
          <w:szCs w:val="28"/>
        </w:rPr>
        <w:t>Vẽ biểu đồ đoạn thẳng.</w:t>
      </w:r>
    </w:p>
    <w:p w:rsidR="00F318E0" w:rsidRPr="00F318E0" w:rsidRDefault="00F318E0" w:rsidP="00F318E0">
      <w:pPr>
        <w:shd w:val="clear" w:color="auto" w:fill="FFFFFF"/>
        <w:spacing w:after="0" w:line="360" w:lineRule="atLeast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0B2BD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</w:t>
      </w:r>
      <w:r w:rsidR="009665D3" w:rsidRPr="000B2BD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ài</w:t>
      </w:r>
      <w:r w:rsidRPr="000B2BD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2 (2</w:t>
      </w:r>
      <w:r w:rsidR="00957860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Pr="000B2BD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điểm ):</w:t>
      </w:r>
      <w:r w:rsidRPr="00F372E6">
        <w:rPr>
          <w:rFonts w:ascii="Times New Roman" w:eastAsia="Times New Roman" w:hAnsi="Times New Roman" w:cs="Times New Roman"/>
          <w:sz w:val="28"/>
          <w:szCs w:val="28"/>
        </w:rPr>
        <w:t> </w:t>
      </w:r>
      <w:r w:rsidR="00E50EA1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F318E0">
        <w:rPr>
          <w:rFonts w:ascii="Times New Roman" w:eastAsia="Times New Roman" w:hAnsi="Times New Roman" w:cs="Times New Roman"/>
          <w:sz w:val="28"/>
          <w:szCs w:val="28"/>
        </w:rPr>
        <w:t>ho đơn thức :</w:t>
      </w:r>
      <w:r w:rsidR="00CE3CC6">
        <w:rPr>
          <w:rFonts w:ascii="Times New Roman" w:eastAsia="Times New Roman" w:hAnsi="Times New Roman" w:cs="Times New Roman"/>
          <w:sz w:val="28"/>
          <w:szCs w:val="28"/>
        </w:rPr>
        <w:t xml:space="preserve">  A=</w:t>
      </w:r>
      <w:r w:rsidRPr="00F372E6">
        <w:rPr>
          <w:rFonts w:ascii="Times New Roman" w:eastAsia="Times New Roman" w:hAnsi="Times New Roman" w:cs="Times New Roman"/>
          <w:sz w:val="28"/>
          <w:szCs w:val="28"/>
        </w:rPr>
        <w:t> </w:t>
      </w:r>
      <w:r w:rsidR="00E50EA1" w:rsidRPr="00C31BDB">
        <w:rPr>
          <w:position w:val="-24"/>
        </w:rPr>
        <w:object w:dxaOrig="240" w:dyaOrig="620">
          <v:shape id="_x0000_i1030" type="#_x0000_t75" style="width:12pt;height:31pt" o:ole="">
            <v:imagedata r:id="rId12" o:title=""/>
          </v:shape>
          <o:OLEObject Type="Embed" ProgID="Equation.DSMT4" ShapeID="_x0000_i1030" DrawAspect="Content" ObjectID="_1710313095" r:id="rId13"/>
        </w:object>
      </w:r>
      <w:r w:rsidRPr="00F318E0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F318E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F318E0">
        <w:rPr>
          <w:rFonts w:ascii="Times New Roman" w:eastAsia="Times New Roman" w:hAnsi="Times New Roman" w:cs="Times New Roman"/>
          <w:sz w:val="28"/>
          <w:szCs w:val="28"/>
        </w:rPr>
        <w:t>y</w:t>
      </w:r>
      <w:r w:rsidRPr="00F318E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F318E0">
        <w:rPr>
          <w:rFonts w:ascii="Times New Roman" w:eastAsia="Times New Roman" w:hAnsi="Times New Roman" w:cs="Times New Roman"/>
          <w:sz w:val="28"/>
          <w:szCs w:val="28"/>
        </w:rPr>
        <w:t>(-2x</w:t>
      </w:r>
      <w:r w:rsidRPr="00F318E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F318E0">
        <w:rPr>
          <w:rFonts w:ascii="Times New Roman" w:eastAsia="Times New Roman" w:hAnsi="Times New Roman" w:cs="Times New Roman"/>
          <w:sz w:val="28"/>
          <w:szCs w:val="28"/>
        </w:rPr>
        <w:t>yz)</w:t>
      </w:r>
      <w:r w:rsidR="00CE3CC6" w:rsidRPr="00CE3CC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79">
          <v:shape id="_x0000_i1031" type="#_x0000_t75" style="width:9pt;height:13.95pt" o:ole="">
            <v:imagedata r:id="rId14" o:title=""/>
          </v:shape>
          <o:OLEObject Type="Embed" ProgID="Equation.DSMT4" ShapeID="_x0000_i1031" DrawAspect="Content" ObjectID="_1710313096" r:id="rId15"/>
        </w:object>
      </w:r>
      <w:r w:rsidR="000B2BD1" w:rsidRPr="00CE3CC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79">
          <v:shape id="_x0000_i1032" type="#_x0000_t75" style="width:9pt;height:13.95pt" o:ole="">
            <v:imagedata r:id="rId14" o:title=""/>
          </v:shape>
          <o:OLEObject Type="Embed" ProgID="Equation.DSMT4" ShapeID="_x0000_i1032" DrawAspect="Content" ObjectID="_1710313097" r:id="rId16"/>
        </w:object>
      </w:r>
    </w:p>
    <w:p w:rsidR="00F318E0" w:rsidRDefault="00F318E0" w:rsidP="003B5F5E">
      <w:pPr>
        <w:pStyle w:val="ListParagraph"/>
        <w:numPr>
          <w:ilvl w:val="0"/>
          <w:numId w:val="2"/>
        </w:numPr>
        <w:spacing w:after="0" w:line="360" w:lineRule="atLeast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3B5F5E">
        <w:rPr>
          <w:rFonts w:ascii="Times New Roman" w:eastAsia="Times New Roman" w:hAnsi="Times New Roman" w:cs="Times New Roman"/>
          <w:sz w:val="28"/>
          <w:szCs w:val="28"/>
        </w:rPr>
        <w:t> Thu gọn đơn thức</w:t>
      </w:r>
      <w:r w:rsidR="003B5F5E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:rsidR="003B5F5E" w:rsidRPr="003B5F5E" w:rsidRDefault="003B5F5E" w:rsidP="003B5F5E">
      <w:pPr>
        <w:pStyle w:val="ListParagraph"/>
        <w:numPr>
          <w:ilvl w:val="0"/>
          <w:numId w:val="2"/>
        </w:numPr>
        <w:spacing w:after="0" w:line="360" w:lineRule="atLeast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F5E">
        <w:rPr>
          <w:rFonts w:ascii="Times New Roman" w:eastAsia="Times New Roman" w:hAnsi="Times New Roman" w:cs="Times New Roman"/>
          <w:sz w:val="28"/>
          <w:szCs w:val="28"/>
        </w:rPr>
        <w:t>Chỉ ra phần hệ số, phần biến, bậc của đơn thức vừa thu gọn</w:t>
      </w:r>
      <w:r w:rsidR="006341A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B5F5E" w:rsidRDefault="003B5F5E" w:rsidP="003B5F5E">
      <w:pPr>
        <w:pStyle w:val="ListParagraph"/>
        <w:numPr>
          <w:ilvl w:val="0"/>
          <w:numId w:val="2"/>
        </w:numPr>
        <w:spacing w:after="0" w:line="360" w:lineRule="atLeast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Tính giá trị của A khi x=1; y= -2 và z</w:t>
      </w:r>
      <w:r w:rsidR="00B527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B52704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B52704">
        <w:rPr>
          <w:rFonts w:ascii="Times New Roman" w:eastAsia="Times New Roman" w:hAnsi="Times New Roman" w:cs="Times New Roman"/>
          <w:sz w:val="28"/>
          <w:szCs w:val="28"/>
          <w:lang w:val="vi-VN"/>
        </w:rPr>
        <w:t>5</w:t>
      </w:r>
    </w:p>
    <w:p w:rsidR="00F318E0" w:rsidRPr="000B2BD1" w:rsidRDefault="00F318E0" w:rsidP="003B5F5E">
      <w:pPr>
        <w:spacing w:after="0" w:line="360" w:lineRule="atLeast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665D3" w:rsidRPr="000B2BD1" w:rsidRDefault="009665D3" w:rsidP="009665D3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0B2BD1">
        <w:rPr>
          <w:rFonts w:ascii="Times New Roman" w:hAnsi="Times New Roman" w:cs="Times New Roman"/>
          <w:b/>
          <w:sz w:val="28"/>
          <w:szCs w:val="28"/>
          <w:lang w:val="pt-BR"/>
        </w:rPr>
        <w:t>Bài 3. (</w:t>
      </w:r>
      <w:r w:rsidR="00151DD9" w:rsidRPr="000B2BD1">
        <w:rPr>
          <w:rFonts w:ascii="Times New Roman" w:hAnsi="Times New Roman" w:cs="Times New Roman"/>
          <w:b/>
          <w:sz w:val="28"/>
          <w:szCs w:val="28"/>
          <w:lang w:val="pt-BR"/>
        </w:rPr>
        <w:t>3,</w:t>
      </w:r>
      <w:r w:rsidRPr="000B2BD1">
        <w:rPr>
          <w:rFonts w:ascii="Times New Roman" w:hAnsi="Times New Roman" w:cs="Times New Roman"/>
          <w:b/>
          <w:sz w:val="28"/>
          <w:szCs w:val="28"/>
          <w:lang w:val="pt-BR"/>
        </w:rPr>
        <w:t xml:space="preserve">5 điểm) </w:t>
      </w:r>
    </w:p>
    <w:p w:rsidR="009665D3" w:rsidRPr="009665D3" w:rsidRDefault="009665D3" w:rsidP="009665D3">
      <w:pPr>
        <w:ind w:firstLine="432"/>
        <w:rPr>
          <w:rFonts w:ascii="Times New Roman" w:hAnsi="Times New Roman" w:cs="Times New Roman"/>
          <w:sz w:val="28"/>
          <w:szCs w:val="28"/>
        </w:rPr>
      </w:pPr>
      <w:r w:rsidRPr="009665D3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Pr="009665D3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3" type="#_x0000_t75" style="width:11pt;height:13pt" o:ole="">
            <v:imagedata r:id="rId17" o:title=""/>
          </v:shape>
          <o:OLEObject Type="Embed" ProgID="Equation.3" ShapeID="_x0000_i1033" DrawAspect="Content" ObjectID="_1710313098" r:id="rId18"/>
        </w:object>
      </w:r>
      <w:r w:rsidRPr="009665D3">
        <w:rPr>
          <w:rFonts w:ascii="Times New Roman" w:hAnsi="Times New Roman" w:cs="Times New Roman"/>
          <w:sz w:val="28"/>
          <w:szCs w:val="28"/>
          <w:lang w:val="pt-BR"/>
        </w:rPr>
        <w:t xml:space="preserve">ABC </w:t>
      </w:r>
      <w:r w:rsidR="006341A3">
        <w:rPr>
          <w:rFonts w:ascii="Times New Roman" w:hAnsi="Times New Roman" w:cs="Times New Roman"/>
          <w:sz w:val="28"/>
          <w:szCs w:val="28"/>
          <w:lang w:val="pt-BR"/>
        </w:rPr>
        <w:t>vuông tại A</w:t>
      </w:r>
      <w:r w:rsidR="006341A3">
        <w:rPr>
          <w:rFonts w:ascii="Times New Roman" w:hAnsi="Times New Roman" w:cs="Times New Roman"/>
          <w:sz w:val="28"/>
          <w:szCs w:val="28"/>
        </w:rPr>
        <w:t xml:space="preserve"> có</w:t>
      </w:r>
      <w:r w:rsidRPr="009665D3">
        <w:rPr>
          <w:rFonts w:ascii="Times New Roman" w:hAnsi="Times New Roman" w:cs="Times New Roman"/>
          <w:sz w:val="28"/>
          <w:szCs w:val="28"/>
        </w:rPr>
        <w:t xml:space="preserve"> AB</w:t>
      </w:r>
      <w:r w:rsidR="00151DD9">
        <w:rPr>
          <w:rFonts w:ascii="Times New Roman" w:hAnsi="Times New Roman" w:cs="Times New Roman"/>
          <w:sz w:val="28"/>
          <w:szCs w:val="28"/>
        </w:rPr>
        <w:t xml:space="preserve">= 3cm, </w:t>
      </w:r>
      <w:r w:rsidRPr="009665D3">
        <w:rPr>
          <w:rFonts w:ascii="Times New Roman" w:hAnsi="Times New Roman" w:cs="Times New Roman"/>
          <w:sz w:val="28"/>
          <w:szCs w:val="28"/>
        </w:rPr>
        <w:t>AC</w:t>
      </w:r>
      <w:r w:rsidR="00151DD9">
        <w:rPr>
          <w:rFonts w:ascii="Times New Roman" w:hAnsi="Times New Roman" w:cs="Times New Roman"/>
          <w:sz w:val="28"/>
          <w:szCs w:val="28"/>
        </w:rPr>
        <w:t xml:space="preserve">=4cm. Vẽ </w:t>
      </w:r>
      <w:r w:rsidRPr="009665D3">
        <w:rPr>
          <w:rFonts w:ascii="Times New Roman" w:hAnsi="Times New Roman" w:cs="Times New Roman"/>
          <w:sz w:val="28"/>
          <w:szCs w:val="28"/>
        </w:rPr>
        <w:t>phân giác BM</w:t>
      </w:r>
      <w:r w:rsidR="00151DD9">
        <w:rPr>
          <w:rFonts w:ascii="Times New Roman" w:hAnsi="Times New Roman" w:cs="Times New Roman"/>
          <w:sz w:val="28"/>
          <w:szCs w:val="28"/>
        </w:rPr>
        <w:t xml:space="preserve"> của góc ABC</w:t>
      </w:r>
      <w:r w:rsidRPr="009665D3">
        <w:rPr>
          <w:rFonts w:ascii="Times New Roman" w:hAnsi="Times New Roman" w:cs="Times New Roman"/>
          <w:sz w:val="28"/>
          <w:szCs w:val="28"/>
        </w:rPr>
        <w:t xml:space="preserve"> </w:t>
      </w:r>
      <w:r w:rsidR="00151DD9">
        <w:rPr>
          <w:rFonts w:ascii="Times New Roman" w:hAnsi="Times New Roman" w:cs="Times New Roman"/>
          <w:sz w:val="28"/>
          <w:szCs w:val="28"/>
        </w:rPr>
        <w:t>(</w:t>
      </w:r>
      <w:r w:rsidRPr="009665D3">
        <w:rPr>
          <w:rFonts w:ascii="Times New Roman" w:hAnsi="Times New Roman" w:cs="Times New Roman"/>
          <w:sz w:val="28"/>
          <w:szCs w:val="28"/>
        </w:rPr>
        <w:t xml:space="preserve">M thuộc </w:t>
      </w:r>
      <w:r w:rsidR="00151DD9">
        <w:rPr>
          <w:rFonts w:ascii="Times New Roman" w:hAnsi="Times New Roman" w:cs="Times New Roman"/>
          <w:sz w:val="28"/>
          <w:szCs w:val="28"/>
        </w:rPr>
        <w:t xml:space="preserve">cạnh </w:t>
      </w:r>
      <w:r w:rsidRPr="009665D3">
        <w:rPr>
          <w:rFonts w:ascii="Times New Roman" w:hAnsi="Times New Roman" w:cs="Times New Roman"/>
          <w:sz w:val="28"/>
          <w:szCs w:val="28"/>
        </w:rPr>
        <w:t xml:space="preserve">AC). Kẻ MH </w:t>
      </w:r>
      <w:r w:rsidRPr="009665D3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4" type="#_x0000_t75" style="width:12pt;height:13pt" o:ole="">
            <v:imagedata r:id="rId19" o:title=""/>
          </v:shape>
          <o:OLEObject Type="Embed" ProgID="Equation.3" ShapeID="_x0000_i1034" DrawAspect="Content" ObjectID="_1710313099" r:id="rId20"/>
        </w:object>
      </w:r>
      <w:r w:rsidRPr="009665D3">
        <w:rPr>
          <w:rFonts w:ascii="Times New Roman" w:hAnsi="Times New Roman" w:cs="Times New Roman"/>
          <w:sz w:val="28"/>
          <w:szCs w:val="28"/>
        </w:rPr>
        <w:t>BC tại H.</w:t>
      </w:r>
    </w:p>
    <w:p w:rsidR="009665D3" w:rsidRDefault="00151DD9" w:rsidP="009665D3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cạ</w:t>
      </w:r>
      <w:r w:rsidR="000B2BD1">
        <w:rPr>
          <w:rFonts w:ascii="Times New Roman" w:hAnsi="Times New Roman" w:cs="Times New Roman"/>
          <w:sz w:val="28"/>
          <w:szCs w:val="28"/>
        </w:rPr>
        <w:t>nh BC.</w:t>
      </w:r>
    </w:p>
    <w:p w:rsidR="000B2BD1" w:rsidRPr="009665D3" w:rsidRDefault="000B2BD1" w:rsidP="009665D3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F372E6">
        <w:rPr>
          <w:rFonts w:ascii="Times New Roman" w:eastAsia="Calibri" w:hAnsi="Times New Roman" w:cs="Times New Roman"/>
          <w:noProof/>
          <w:position w:val="-4"/>
          <w:sz w:val="28"/>
          <w:szCs w:val="28"/>
          <w:lang w:val="vi-VN"/>
        </w:rPr>
        <w:object w:dxaOrig="220" w:dyaOrig="260">
          <v:shape id="_x0000_i1035" type="#_x0000_t75" style="width:10.95pt;height:13.05pt" o:ole="">
            <v:imagedata r:id="rId21" o:title=""/>
          </v:shape>
          <o:OLEObject Type="Embed" ProgID="Equation.DSMT4" ShapeID="_x0000_i1035" DrawAspect="Content" ObjectID="_1710313100" r:id="rId22"/>
        </w:object>
      </w:r>
      <w:r w:rsidRPr="00F372E6">
        <w:rPr>
          <w:rFonts w:ascii="Times New Roman" w:eastAsia="Calibri" w:hAnsi="Times New Roman" w:cs="Times New Roman"/>
          <w:sz w:val="28"/>
          <w:szCs w:val="28"/>
          <w:lang w:val="vi-VN"/>
        </w:rPr>
        <w:t>AB</w:t>
      </w:r>
      <w:r>
        <w:rPr>
          <w:rFonts w:ascii="Times New Roman" w:eastAsia="Calibri" w:hAnsi="Times New Roman" w:cs="Times New Roman"/>
          <w:sz w:val="28"/>
          <w:szCs w:val="28"/>
        </w:rPr>
        <w:t xml:space="preserve">M= </w:t>
      </w:r>
      <w:r w:rsidRPr="00F372E6">
        <w:rPr>
          <w:rFonts w:ascii="Times New Roman" w:eastAsia="Calibri" w:hAnsi="Times New Roman" w:cs="Times New Roman"/>
          <w:noProof/>
          <w:position w:val="-4"/>
          <w:sz w:val="28"/>
          <w:szCs w:val="28"/>
          <w:lang w:val="vi-VN"/>
        </w:rPr>
        <w:object w:dxaOrig="220" w:dyaOrig="260">
          <v:shape id="_x0000_i1036" type="#_x0000_t75" style="width:10.95pt;height:13.05pt" o:ole="">
            <v:imagedata r:id="rId21" o:title=""/>
          </v:shape>
          <o:OLEObject Type="Embed" ProgID="Equation.DSMT4" ShapeID="_x0000_i1036" DrawAspect="Content" ObjectID="_1710313101" r:id="rId23"/>
        </w:object>
      </w:r>
      <w:r>
        <w:rPr>
          <w:rFonts w:ascii="Times New Roman" w:eastAsia="Calibri" w:hAnsi="Times New Roman" w:cs="Times New Roman"/>
          <w:sz w:val="28"/>
          <w:szCs w:val="28"/>
        </w:rPr>
        <w:t>HBM.</w:t>
      </w:r>
    </w:p>
    <w:p w:rsidR="000B2BD1" w:rsidRPr="000B2BD1" w:rsidRDefault="000B2BD1" w:rsidP="000B2BD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pt-BR"/>
        </w:rPr>
      </w:pPr>
      <w:r w:rsidRPr="000B2BD1">
        <w:rPr>
          <w:rFonts w:ascii="Times New Roman" w:hAnsi="Times New Roman" w:cs="Times New Roman"/>
          <w:sz w:val="28"/>
          <w:szCs w:val="28"/>
          <w:lang w:val="pt-BR"/>
        </w:rPr>
        <w:t>Vẽ đ</w:t>
      </w:r>
      <w:r w:rsidR="009665D3" w:rsidRPr="000B2BD1">
        <w:rPr>
          <w:rFonts w:ascii="Times New Roman" w:hAnsi="Times New Roman" w:cs="Times New Roman"/>
          <w:sz w:val="28"/>
          <w:szCs w:val="28"/>
          <w:lang w:val="pt-BR"/>
        </w:rPr>
        <w:t>ường thẳng MH cắt đường thẳng AB ở D</w:t>
      </w:r>
      <w:r w:rsidRPr="000B2BD1">
        <w:rPr>
          <w:rFonts w:ascii="Times New Roman" w:hAnsi="Times New Roman" w:cs="Times New Roman"/>
          <w:sz w:val="28"/>
          <w:szCs w:val="28"/>
          <w:lang w:val="pt-BR"/>
        </w:rPr>
        <w:t>, gọi I là trung điểm của DC.</w:t>
      </w:r>
    </w:p>
    <w:p w:rsidR="00F372E6" w:rsidRDefault="000B2BD1" w:rsidP="00582F5B">
      <w:pPr>
        <w:pStyle w:val="ListParagraph"/>
        <w:ind w:left="795"/>
        <w:rPr>
          <w:rFonts w:ascii="Times New Roman" w:hAnsi="Times New Roman" w:cs="Times New Roman"/>
          <w:sz w:val="28"/>
          <w:szCs w:val="28"/>
          <w:lang w:val="pt-BR"/>
        </w:rPr>
      </w:pPr>
      <w:r w:rsidRPr="000B2BD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665D3" w:rsidRPr="000B2BD1">
        <w:rPr>
          <w:rFonts w:ascii="Times New Roman" w:hAnsi="Times New Roman" w:cs="Times New Roman"/>
          <w:sz w:val="28"/>
          <w:szCs w:val="28"/>
          <w:lang w:val="pt-BR"/>
        </w:rPr>
        <w:t>Chứng minh tam giác BDC cân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và 3 điểm </w:t>
      </w:r>
      <w:r w:rsidRPr="009665D3">
        <w:rPr>
          <w:rFonts w:ascii="Times New Roman" w:hAnsi="Times New Roman" w:cs="Times New Roman"/>
          <w:sz w:val="28"/>
          <w:szCs w:val="28"/>
          <w:lang w:val="pt-BR"/>
        </w:rPr>
        <w:t>B,M,I  thẳng hàng.</w:t>
      </w:r>
    </w:p>
    <w:p w:rsidR="00582F5B" w:rsidRPr="00582F5B" w:rsidRDefault="00582F5B" w:rsidP="00582F5B">
      <w:pPr>
        <w:pStyle w:val="ListParagraph"/>
        <w:ind w:left="795"/>
        <w:rPr>
          <w:rFonts w:ascii="Times New Roman" w:hAnsi="Times New Roman" w:cs="Times New Roman"/>
          <w:sz w:val="28"/>
          <w:szCs w:val="28"/>
        </w:rPr>
      </w:pPr>
    </w:p>
    <w:p w:rsidR="00F372E6" w:rsidRPr="00406C6F" w:rsidRDefault="00406C6F" w:rsidP="00E33837">
      <w:pPr>
        <w:spacing w:after="0" w:line="276" w:lineRule="auto"/>
        <w:ind w:right="-812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 xml:space="preserve">                 </w:t>
      </w:r>
      <w:r w:rsidRPr="00406C6F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------------------------</w:t>
      </w: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 xml:space="preserve">--------- </w:t>
      </w:r>
      <w:r w:rsidRPr="00406C6F">
        <w:rPr>
          <w:rFonts w:ascii="Times New Roman" w:eastAsia="Calibri" w:hAnsi="Times New Roman" w:cs="Times New Roman"/>
          <w:b/>
          <w:bCs/>
          <w:i/>
          <w:color w:val="000000" w:themeColor="text1"/>
          <w:sz w:val="24"/>
          <w:szCs w:val="24"/>
        </w:rPr>
        <w:t xml:space="preserve">Chúc các con làm bài tốt   </w:t>
      </w: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-----------------------------------</w:t>
      </w:r>
    </w:p>
    <w:p w:rsidR="00F372E6" w:rsidRDefault="00F372E6" w:rsidP="00E33837">
      <w:pPr>
        <w:spacing w:after="0" w:line="276" w:lineRule="auto"/>
        <w:ind w:right="-812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</w:p>
    <w:p w:rsidR="006F05DF" w:rsidRDefault="00D05982" w:rsidP="00582F5B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 </w:t>
      </w:r>
    </w:p>
    <w:p w:rsidR="006F05DF" w:rsidRDefault="006F05DF" w:rsidP="00E33837">
      <w:pPr>
        <w:spacing w:after="0" w:line="276" w:lineRule="auto"/>
        <w:ind w:right="-812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</w:p>
    <w:tbl>
      <w:tblPr>
        <w:tblW w:w="10065" w:type="dxa"/>
        <w:tblInd w:w="108" w:type="dxa"/>
        <w:tblLook w:val="00A0" w:firstRow="1" w:lastRow="0" w:firstColumn="1" w:lastColumn="0" w:noHBand="0" w:noVBand="0"/>
      </w:tblPr>
      <w:tblGrid>
        <w:gridCol w:w="5387"/>
        <w:gridCol w:w="4678"/>
      </w:tblGrid>
      <w:tr w:rsidR="008439D4" w:rsidRPr="00DE7DA0" w:rsidTr="00D02239">
        <w:tc>
          <w:tcPr>
            <w:tcW w:w="5387" w:type="dxa"/>
            <w:vAlign w:val="center"/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E7DA0">
              <w:rPr>
                <w:rFonts w:ascii="Times New Roman" w:eastAsia="Times New Roman" w:hAnsi="Times New Roman" w:cs="Times New Roman"/>
                <w:sz w:val="28"/>
                <w:szCs w:val="28"/>
              </w:rPr>
              <w:br w:type="page"/>
            </w:r>
            <w:r w:rsidRPr="00DE7DA0">
              <w:rPr>
                <w:rFonts w:ascii="Times New Roman" w:eastAsia="Times New Roman" w:hAnsi="Times New Roman" w:cs="Times New Roman"/>
                <w:sz w:val="28"/>
                <w:szCs w:val="28"/>
              </w:rPr>
              <w:br w:type="page"/>
            </w:r>
            <w:r w:rsidRPr="00DE7DA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RƯỜNG THCS LÝ THƯỜNG KIỆT</w:t>
            </w:r>
          </w:p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</w:rPr>
            </w:pPr>
            <w:r w:rsidRPr="00DE7DA0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</w:rPr>
              <w:t>NHÓM TOÁN 7</w:t>
            </w:r>
          </w:p>
          <w:p w:rsidR="008439D4" w:rsidRPr="00DE7DA0" w:rsidRDefault="008439D4" w:rsidP="00D0223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</w:rPr>
            </w:pPr>
            <w:r w:rsidRPr="00DE7DA0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u w:val="single"/>
                <w:lang w:val="en-GB" w:eastAsia="en-GB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090D644E" wp14:editId="61CDACA5">
                      <wp:simplePos x="0" y="0"/>
                      <wp:positionH relativeFrom="column">
                        <wp:posOffset>1206500</wp:posOffset>
                      </wp:positionH>
                      <wp:positionV relativeFrom="paragraph">
                        <wp:posOffset>62230</wp:posOffset>
                      </wp:positionV>
                      <wp:extent cx="645160" cy="314325"/>
                      <wp:effectExtent l="0" t="0" r="21590" b="28575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319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439D4" w:rsidRPr="00CE3CC6" w:rsidRDefault="008439D4" w:rsidP="008439D4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F372E6"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0D644E" id="_x0000_s1027" type="#_x0000_t202" style="position:absolute;margin-left:95pt;margin-top:4.9pt;width:50.8pt;height:24.7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">
                      <v:textbox>
                        <w:txbxContent>
                          <w:p w:rsidR="008439D4" w:rsidRPr="00CE3CC6" w:rsidRDefault="008439D4" w:rsidP="008439D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F372E6">
                              <w:rPr>
                                <w:rFonts w:ascii="Times New Roman" w:eastAsia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4678" w:type="dxa"/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DE7DA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lastRenderedPageBreak/>
              <w:t>ĐỀ KIỂM TRA GIỮA KỲ II</w:t>
            </w:r>
          </w:p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DE7DA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MÔN TOÁN 7</w:t>
            </w:r>
          </w:p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DE7DA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lastRenderedPageBreak/>
              <w:t>Thời gian: 90phút</w:t>
            </w:r>
          </w:p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</w:tr>
    </w:tbl>
    <w:p w:rsidR="008439D4" w:rsidRDefault="008439D4" w:rsidP="008439D4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DE7DA0">
        <w:rPr>
          <w:rFonts w:ascii="Times New Roman" w:eastAsia="Calibri" w:hAnsi="Times New Roman" w:cs="Times New Roman"/>
          <w:b/>
          <w:sz w:val="28"/>
          <w:szCs w:val="28"/>
        </w:rPr>
        <w:t>I/ Trắc nghiệm: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DE7DA0">
        <w:rPr>
          <w:rFonts w:ascii="Times New Roman" w:eastAsia="Calibri" w:hAnsi="Times New Roman" w:cs="Times New Roman"/>
          <w:b/>
          <w:sz w:val="28"/>
          <w:szCs w:val="28"/>
        </w:rPr>
        <w:t>(2điểm)</w:t>
      </w:r>
      <w:r w:rsidRPr="00DE7DA0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 </w:t>
      </w:r>
      <w:r w:rsidRPr="00DE7DA0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Chọn câu trả lời đúng trong các kết luận sau:</w:t>
      </w:r>
    </w:p>
    <w:p w:rsidR="008439D4" w:rsidRPr="00DE7DA0" w:rsidRDefault="008439D4" w:rsidP="008439D4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1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Theo dõi thờ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i gian làm 1 bài toán (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tính bằ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ng phút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) củ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 40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học sinh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,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thầy giáo lập được 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ảng sau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8439D4" w:rsidRPr="00DE7DA0" w:rsidTr="00D02239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439D4" w:rsidRPr="00DE7DA0" w:rsidTr="00D02239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</w:rPr>
              <w:t>N= 40</w:t>
            </w:r>
          </w:p>
        </w:tc>
      </w:tr>
    </w:tbl>
    <w:p w:rsidR="008439D4" w:rsidRPr="00DE7DA0" w:rsidRDefault="008439D4" w:rsidP="008439D4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Mốt của dấu hiệu </w:t>
      </w:r>
      <w:proofErr w:type="gramStart"/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là :</w:t>
      </w:r>
      <w:proofErr w:type="gramEnd"/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A.11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. 9 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C. 8  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          D. 12</w:t>
      </w:r>
    </w:p>
    <w:p w:rsidR="008439D4" w:rsidRDefault="008439D4" w:rsidP="008439D4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2: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rong bảng tần số trên, số học sinh làm bài trong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9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phút </w:t>
      </w:r>
      <w:proofErr w:type="gramStart"/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là :</w:t>
      </w:r>
      <w:proofErr w:type="gramEnd"/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A. 6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B. 9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C. 5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D. 7</w:t>
      </w:r>
    </w:p>
    <w:p w:rsidR="008439D4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</w:pPr>
      <w:r w:rsidRPr="00DE7DA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3 :</w:t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  <w:t xml:space="preserve">Đơn thức đồng dạng với đơn thức </w:t>
      </w:r>
      <w:r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en-GB" w:eastAsia="en-GB"/>
        </w:rPr>
        <w:drawing>
          <wp:inline distT="0" distB="0" distL="0" distR="0">
            <wp:extent cx="314325" cy="228600"/>
            <wp:effectExtent l="0" t="0" r="9525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it-IT"/>
        </w:rPr>
        <w:t xml:space="preserve"> là:</w:t>
      </w: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68"/>
        <w:gridCol w:w="2127"/>
        <w:gridCol w:w="2126"/>
        <w:gridCol w:w="1804"/>
      </w:tblGrid>
      <w:tr w:rsidR="008439D4" w:rsidRPr="00DE7DA0" w:rsidTr="00D02239">
        <w:tc>
          <w:tcPr>
            <w:tcW w:w="2268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A. 3</w:t>
            </w:r>
            <w:r w:rsidRPr="00DE7DA0">
              <w:rPr>
                <w:color w:val="000000" w:themeColor="text1"/>
                <w:sz w:val="28"/>
                <w:szCs w:val="28"/>
              </w:rPr>
              <w:t>y</w:t>
            </w:r>
            <w:r w:rsidRPr="00372330"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27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 xml:space="preserve">B. </w:t>
            </w:r>
            <w:r>
              <w:rPr>
                <w:color w:val="000000" w:themeColor="text1"/>
                <w:sz w:val="28"/>
                <w:szCs w:val="28"/>
              </w:rPr>
              <w:t>3x</w:t>
            </w:r>
            <w:r w:rsidRPr="00372330"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  <w:r>
              <w:rPr>
                <w:color w:val="000000" w:themeColor="text1"/>
                <w:sz w:val="28"/>
                <w:szCs w:val="28"/>
              </w:rPr>
              <w:t>y</w:t>
            </w:r>
          </w:p>
        </w:tc>
        <w:tc>
          <w:tcPr>
            <w:tcW w:w="2126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 xml:space="preserve">C. </w:t>
            </w:r>
            <w:r>
              <w:rPr>
                <w:noProof/>
                <w:color w:val="000000" w:themeColor="text1"/>
                <w:position w:val="-10"/>
                <w:sz w:val="28"/>
                <w:szCs w:val="28"/>
                <w:lang w:val="en-GB" w:eastAsia="en-GB"/>
              </w:rPr>
              <w:drawing>
                <wp:inline distT="0" distB="0" distL="0" distR="0">
                  <wp:extent cx="504825" cy="228600"/>
                  <wp:effectExtent l="0" t="0" r="9525" b="0"/>
                  <wp:docPr id="287" name="Pictur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4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 xml:space="preserve">D. </w:t>
            </w:r>
            <w:r>
              <w:rPr>
                <w:noProof/>
                <w:color w:val="000000" w:themeColor="text1"/>
                <w:position w:val="-10"/>
                <w:sz w:val="28"/>
                <w:szCs w:val="28"/>
                <w:lang w:val="en-GB" w:eastAsia="en-GB"/>
              </w:rPr>
              <w:drawing>
                <wp:inline distT="0" distB="0" distL="0" distR="0">
                  <wp:extent cx="238125" cy="228600"/>
                  <wp:effectExtent l="0" t="0" r="9525" b="0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39D4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4 :</w:t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Giá trị của biểu thức </w:t>
      </w:r>
      <w:r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en-GB" w:eastAsia="en-GB"/>
        </w:rPr>
        <w:drawing>
          <wp:inline distT="0" distB="0" distL="0" distR="0">
            <wp:extent cx="466725" cy="228600"/>
            <wp:effectExtent l="0" t="0" r="9525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ại x = -1; y = 1 là:</w:t>
      </w: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68"/>
        <w:gridCol w:w="2127"/>
        <w:gridCol w:w="2126"/>
        <w:gridCol w:w="1804"/>
      </w:tblGrid>
      <w:tr w:rsidR="008439D4" w:rsidRPr="00DE7DA0" w:rsidTr="00D02239">
        <w:tc>
          <w:tcPr>
            <w:tcW w:w="2268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>A. 3</w:t>
            </w:r>
          </w:p>
        </w:tc>
        <w:tc>
          <w:tcPr>
            <w:tcW w:w="2127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>B. -3</w:t>
            </w:r>
          </w:p>
        </w:tc>
        <w:tc>
          <w:tcPr>
            <w:tcW w:w="2126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>C. 18</w:t>
            </w:r>
          </w:p>
        </w:tc>
        <w:tc>
          <w:tcPr>
            <w:tcW w:w="1804" w:type="dxa"/>
          </w:tcPr>
          <w:p w:rsidR="008439D4" w:rsidRPr="00DE7DA0" w:rsidRDefault="008439D4" w:rsidP="00D02239">
            <w:pPr>
              <w:rPr>
                <w:color w:val="000000" w:themeColor="text1"/>
                <w:sz w:val="28"/>
                <w:szCs w:val="28"/>
              </w:rPr>
            </w:pPr>
            <w:r w:rsidRPr="00DE7DA0">
              <w:rPr>
                <w:color w:val="000000" w:themeColor="text1"/>
                <w:sz w:val="28"/>
                <w:szCs w:val="28"/>
              </w:rPr>
              <w:t>D. -18</w:t>
            </w:r>
          </w:p>
        </w:tc>
      </w:tr>
    </w:tbl>
    <w:p w:rsidR="008439D4" w:rsidRDefault="008439D4" w:rsidP="008439D4">
      <w:pPr>
        <w:spacing w:after="0" w:line="240" w:lineRule="auto"/>
        <w:ind w:right="-812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ind w:right="-812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E7DA0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Câu 5: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Bậc của đơn thứ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   -4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perscript"/>
          <w:lang w:val="fr-FR"/>
        </w:rPr>
        <w:t>3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yx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perscript"/>
          <w:lang w:val="fr-FR"/>
        </w:rPr>
        <w:t>2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z là:</w:t>
      </w:r>
    </w:p>
    <w:p w:rsidR="008439D4" w:rsidRPr="00DE7DA0" w:rsidRDefault="008439D4" w:rsidP="008439D4">
      <w:pPr>
        <w:spacing w:after="0" w:line="240" w:lineRule="auto"/>
        <w:ind w:right="-812" w:firstLine="720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A. 7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B. 5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.  3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ab/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D.   8</w:t>
      </w:r>
    </w:p>
    <w:p w:rsidR="008439D4" w:rsidRDefault="008439D4" w:rsidP="008439D4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proofErr w:type="gramStart"/>
      <w:r w:rsidRPr="00DE7DA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 :</w:t>
      </w:r>
      <w:proofErr w:type="gramEnd"/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ABC có Â = 90</w:t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AB = AC ta có: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A. </w:t>
      </w:r>
      <w:r w:rsidRPr="00DE7DA0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en-GB" w:eastAsia="en-GB"/>
        </w:rPr>
        <w:drawing>
          <wp:inline distT="0" distB="0" distL="0" distR="0" wp14:anchorId="2A652B81" wp14:editId="0642CD7B">
            <wp:extent cx="425450" cy="180975"/>
            <wp:effectExtent l="0" t="0" r="0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tam giác vuô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. </w:t>
      </w:r>
      <w:r w:rsidRPr="00DE7DA0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en-GB" w:eastAsia="en-GB"/>
        </w:rPr>
        <w:drawing>
          <wp:inline distT="0" distB="0" distL="0" distR="0" wp14:anchorId="4BD1A473" wp14:editId="449EB588">
            <wp:extent cx="425450" cy="180975"/>
            <wp:effectExtent l="0" t="0" r="0" b="9525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tam giác cân.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C. </w:t>
      </w:r>
      <w:r w:rsidRPr="00DE7DA0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en-GB" w:eastAsia="en-GB"/>
        </w:rPr>
        <w:drawing>
          <wp:inline distT="0" distB="0" distL="0" distR="0" wp14:anchorId="17A6EF83" wp14:editId="7A3F248A">
            <wp:extent cx="425450" cy="180975"/>
            <wp:effectExtent l="0" t="0" r="0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tam giác vuông cân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. Các đáp án trên đều đúng.</w:t>
      </w:r>
    </w:p>
    <w:p w:rsidR="008439D4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7:</w:t>
      </w:r>
      <w:r w:rsidRPr="00DE7DA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ộ ba số đo nào sau đây là độ dài ba cạnh của một tam giác vuông:</w:t>
      </w:r>
    </w:p>
    <w:p w:rsidR="008439D4" w:rsidRPr="00DE7DA0" w:rsidRDefault="008439D4" w:rsidP="008439D4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75648" behindDoc="0" locked="0" layoutInCell="1" allowOverlap="1" wp14:anchorId="6369CBED" wp14:editId="6CC11E6F">
            <wp:simplePos x="0" y="0"/>
            <wp:positionH relativeFrom="column">
              <wp:posOffset>4812030</wp:posOffset>
            </wp:positionH>
            <wp:positionV relativeFrom="paragraph">
              <wp:posOffset>90170</wp:posOffset>
            </wp:positionV>
            <wp:extent cx="1571625" cy="1593850"/>
            <wp:effectExtent l="0" t="0" r="0" b="0"/>
            <wp:wrapSquare wrapText="bothSides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. 3cm; 4cm; 6</w:t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                            B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9cm; 12cm; 15</w:t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m </w:t>
      </w:r>
    </w:p>
    <w:p w:rsidR="008439D4" w:rsidRPr="00DE7DA0" w:rsidRDefault="008439D4" w:rsidP="008439D4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>C. 4cm; 9cm; 12c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D. 7cm; 8cm; 9</w:t>
      </w:r>
      <w:r w:rsidRPr="00DE7DA0">
        <w:rPr>
          <w:rFonts w:ascii="Times New Roman" w:hAnsi="Times New Roman" w:cs="Times New Roman"/>
          <w:color w:val="000000" w:themeColor="text1"/>
          <w:sz w:val="28"/>
          <w:szCs w:val="28"/>
        </w:rPr>
        <w:t>cm</w:t>
      </w:r>
    </w:p>
    <w:p w:rsidR="008439D4" w:rsidRDefault="008439D4" w:rsidP="008439D4">
      <w:pPr>
        <w:spacing w:after="0" w:line="240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pt-BR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E7DA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pt-BR"/>
        </w:rPr>
        <w:t>Câu 8</w:t>
      </w:r>
      <w:r w:rsidRPr="00DE7DA0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: 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Cho hình vẽ bên, ta có: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AHC (cạnh- cạnh- cạnh)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AHC (góc-cạnh - góc)</w:t>
      </w:r>
    </w:p>
    <w:p w:rsidR="008439D4" w:rsidRPr="00DE7DA0" w:rsidRDefault="008439D4" w:rsidP="008439D4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HC (cạnh- góc - cạnh) </w:t>
      </w:r>
    </w:p>
    <w:p w:rsidR="00427A93" w:rsidRPr="00582F5B" w:rsidRDefault="008439D4" w:rsidP="00582F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AHC (cạnh huyền - cạnh góc vuông)</w:t>
      </w:r>
    </w:p>
    <w:p w:rsidR="00427A93" w:rsidRPr="00DE7DA0" w:rsidRDefault="00427A93" w:rsidP="008439D4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E7DA0">
        <w:rPr>
          <w:rFonts w:ascii="Times New Roman" w:eastAsia="Calibri" w:hAnsi="Times New Roman" w:cs="Times New Roman"/>
          <w:b/>
          <w:sz w:val="28"/>
          <w:szCs w:val="28"/>
          <w:lang w:val="pt-BR"/>
        </w:rPr>
        <w:t>II/ Tự luận: (8</w:t>
      </w:r>
      <w:bookmarkStart w:id="0" w:name="_GoBack"/>
      <w:bookmarkEnd w:id="0"/>
      <w:r w:rsidRPr="00DE7DA0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iểm)</w:t>
      </w:r>
    </w:p>
    <w:p w:rsidR="008439D4" w:rsidRPr="00DE7DA0" w:rsidRDefault="008439D4" w:rsidP="008439D4">
      <w:pPr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: (</w:t>
      </w:r>
      <w:r w:rsidRPr="00DE7DA0">
        <w:rPr>
          <w:rFonts w:ascii="Times New Roman" w:eastAsia="Calibri" w:hAnsi="Times New Roman" w:cs="Times New Roman"/>
          <w:b/>
          <w:sz w:val="28"/>
          <w:szCs w:val="28"/>
          <w:lang w:val="pt-BR"/>
        </w:rPr>
        <w:t>2,5 điểm)</w:t>
      </w:r>
      <w:r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Điể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m </w:t>
      </w:r>
      <w:r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kiểm tra môn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Ngữ Văn</w:t>
      </w:r>
      <w:r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ọc kỳ I của 3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6</w:t>
      </w:r>
      <w:r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ọc sinh lớp 7 được ghi trong bảng sau : 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8439D4" w:rsidRPr="00DE7DA0" w:rsidTr="00D0223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8439D4" w:rsidRPr="00DE7DA0" w:rsidTr="00D0223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</w:tr>
      <w:tr w:rsidR="008439D4" w:rsidRPr="00DE7DA0" w:rsidTr="00D0223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9</w:t>
            </w:r>
          </w:p>
        </w:tc>
      </w:tr>
      <w:tr w:rsidR="008439D4" w:rsidRPr="00DE7DA0" w:rsidTr="00D02239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E7DA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39D4" w:rsidRPr="00DE7DA0" w:rsidRDefault="008439D4" w:rsidP="00D022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</w:tbl>
    <w:p w:rsidR="008439D4" w:rsidRPr="00F9761D" w:rsidRDefault="00F9761D" w:rsidP="00F9761D">
      <w:pPr>
        <w:spacing w:after="0" w:line="240" w:lineRule="auto"/>
        <w:ind w:left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a.</w:t>
      </w:r>
      <w:r w:rsidR="008439D4" w:rsidRPr="00F9761D">
        <w:rPr>
          <w:rFonts w:ascii="Times New Roman" w:eastAsia="Calibri" w:hAnsi="Times New Roman" w:cs="Times New Roman"/>
          <w:color w:val="000000"/>
          <w:sz w:val="28"/>
          <w:szCs w:val="28"/>
        </w:rPr>
        <w:t>Dấu</w:t>
      </w:r>
      <w:proofErr w:type="gramEnd"/>
      <w:r w:rsidR="008439D4" w:rsidRPr="00F9761D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iệu điều tra ở đây là gì ? </w:t>
      </w:r>
    </w:p>
    <w:p w:rsidR="008439D4" w:rsidRPr="00DE7DA0" w:rsidRDefault="00F9761D" w:rsidP="00F9761D">
      <w:pPr>
        <w:spacing w:after="0" w:line="240" w:lineRule="auto"/>
        <w:ind w:left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color w:val="000000"/>
          <w:sz w:val="28"/>
          <w:szCs w:val="28"/>
        </w:rPr>
        <w:t>b.</w:t>
      </w:r>
      <w:r w:rsidR="008439D4"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>Lập</w:t>
      </w:r>
      <w:proofErr w:type="gramEnd"/>
      <w:r w:rsidR="008439D4"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bảng  “ tần số ” và tính số trung bình cộng .</w:t>
      </w:r>
    </w:p>
    <w:p w:rsidR="008439D4" w:rsidRPr="00DE7DA0" w:rsidRDefault="00F9761D" w:rsidP="00F9761D">
      <w:pPr>
        <w:spacing w:after="0" w:line="240" w:lineRule="auto"/>
        <w:ind w:left="720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>c.</w:t>
      </w:r>
      <w:r w:rsidR="008439D4" w:rsidRPr="00DE7DA0">
        <w:rPr>
          <w:rFonts w:ascii="Times New Roman" w:eastAsia="Calibri" w:hAnsi="Times New Roman" w:cs="Times New Roman"/>
          <w:color w:val="000000"/>
          <w:sz w:val="28"/>
          <w:szCs w:val="28"/>
        </w:rPr>
        <w:t>Vẽ biểu đồ đoạn thẳng.</w:t>
      </w:r>
    </w:p>
    <w:p w:rsidR="008439D4" w:rsidRPr="00DE7DA0" w:rsidRDefault="008439D4" w:rsidP="008439D4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DE7DA0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2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  <w:r w:rsidRPr="00DE7DA0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(2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điểm )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 Cho đơn thức :  A= </w:t>
      </w:r>
      <w:r w:rsidRPr="00DE7DA0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4" type="#_x0000_t75" style="width:12pt;height:30.75pt" o:ole="">
            <v:imagedata r:id="rId12" o:title=""/>
          </v:shape>
          <o:OLEObject Type="Embed" ProgID="Equation.DSMT4" ShapeID="_x0000_i1054" DrawAspect="Content" ObjectID="_1710313102" r:id="rId29"/>
        </w:objec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DE7D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y</w:t>
      </w:r>
      <w:r w:rsidRPr="00DE7D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(-</w:t>
      </w: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>xyz</w:t>
      </w:r>
      <w:r w:rsidRPr="004E660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E7DA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:rsidR="008439D4" w:rsidRPr="00F9761D" w:rsidRDefault="00F9761D" w:rsidP="00F9761D">
      <w:pPr>
        <w:spacing w:after="0" w:line="240" w:lineRule="auto"/>
        <w:ind w:left="72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</w:rPr>
        <w:t> Thu gọn đơn thức A.</w:t>
      </w:r>
    </w:p>
    <w:p w:rsidR="008439D4" w:rsidRPr="00F9761D" w:rsidRDefault="00F9761D" w:rsidP="00F9761D">
      <w:pPr>
        <w:spacing w:after="0" w:line="240" w:lineRule="auto"/>
        <w:ind w:left="72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.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</w:rPr>
        <w:t xml:space="preserve"> Chỉ ra phần hệ số, phần biến, bậc của đơn thức vừa thu gọn.</w:t>
      </w:r>
    </w:p>
    <w:p w:rsidR="008439D4" w:rsidRPr="00F9761D" w:rsidRDefault="00F9761D" w:rsidP="00F9761D">
      <w:pPr>
        <w:spacing w:after="0" w:line="240" w:lineRule="auto"/>
        <w:ind w:left="72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</w:rPr>
        <w:t>Tính giá trị của A khi x = -1; y = 2 và z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8439D4" w:rsidRPr="00F9761D">
        <w:rPr>
          <w:rFonts w:ascii="Times New Roman" w:eastAsia="Times New Roman" w:hAnsi="Times New Roman" w:cs="Times New Roman"/>
          <w:sz w:val="28"/>
          <w:szCs w:val="28"/>
          <w:lang w:val="vi-VN"/>
        </w:rPr>
        <w:t>5</w:t>
      </w:r>
    </w:p>
    <w:p w:rsidR="008439D4" w:rsidRDefault="008439D4" w:rsidP="008439D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8439D4" w:rsidRPr="00DE7DA0" w:rsidRDefault="008439D4" w:rsidP="008439D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3:</w:t>
      </w:r>
      <w:r w:rsidRPr="00DE7DA0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3,5 điể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m)</w:t>
      </w:r>
    </w:p>
    <w:p w:rsidR="008439D4" w:rsidRPr="00DE7DA0" w:rsidRDefault="008439D4" w:rsidP="008439D4">
      <w:pPr>
        <w:spacing w:after="0" w:line="240" w:lineRule="auto"/>
        <w:ind w:firstLine="432"/>
        <w:rPr>
          <w:rFonts w:ascii="Times New Roman" w:hAnsi="Times New Roman" w:cs="Times New Roman"/>
          <w:sz w:val="28"/>
          <w:szCs w:val="28"/>
        </w:rPr>
      </w:pPr>
      <w:r w:rsidRPr="00DE7DA0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Pr="00DE7DA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55" type="#_x0000_t75" style="width:11.25pt;height:12.75pt" o:ole="">
            <v:imagedata r:id="rId17" o:title=""/>
          </v:shape>
          <o:OLEObject Type="Embed" ProgID="Equation.3" ShapeID="_x0000_i1055" DrawAspect="Content" ObjectID="_1710313103" r:id="rId30"/>
        </w:object>
      </w:r>
      <w:r w:rsidRPr="00DE7DA0">
        <w:rPr>
          <w:rFonts w:ascii="Times New Roman" w:hAnsi="Times New Roman" w:cs="Times New Roman"/>
          <w:sz w:val="28"/>
          <w:szCs w:val="28"/>
          <w:lang w:val="pt-BR"/>
        </w:rPr>
        <w:t>ABC vuông tại A</w:t>
      </w:r>
      <w:r w:rsidRPr="00DE7DA0">
        <w:rPr>
          <w:rFonts w:ascii="Times New Roman" w:hAnsi="Times New Roman" w:cs="Times New Roman"/>
          <w:sz w:val="28"/>
          <w:szCs w:val="28"/>
        </w:rPr>
        <w:t xml:space="preserve"> có AB= 3cm, AC=4cm. Vẽ phân giác BM của góc ABC (</w:t>
      </w:r>
      <w:r>
        <w:rPr>
          <w:rFonts w:ascii="Times New Roman" w:hAnsi="Times New Roman" w:cs="Times New Roman"/>
          <w:sz w:val="28"/>
          <w:szCs w:val="28"/>
        </w:rPr>
        <w:t xml:space="preserve">điểm </w:t>
      </w:r>
      <w:r w:rsidRPr="00DE7DA0">
        <w:rPr>
          <w:rFonts w:ascii="Times New Roman" w:hAnsi="Times New Roman" w:cs="Times New Roman"/>
          <w:sz w:val="28"/>
          <w:szCs w:val="28"/>
        </w:rPr>
        <w:t xml:space="preserve">M thuộc cạnh AC). Kẻ MH </w:t>
      </w:r>
      <w:r w:rsidRPr="00DE7DA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6" type="#_x0000_t75" style="width:12pt;height:12.75pt" o:ole="">
            <v:imagedata r:id="rId19" o:title=""/>
          </v:shape>
          <o:OLEObject Type="Embed" ProgID="Equation.3" ShapeID="_x0000_i1056" DrawAspect="Content" ObjectID="_1710313104" r:id="rId31"/>
        </w:object>
      </w:r>
      <w:r w:rsidRPr="00DE7DA0">
        <w:rPr>
          <w:rFonts w:ascii="Times New Roman" w:hAnsi="Times New Roman" w:cs="Times New Roman"/>
          <w:sz w:val="28"/>
          <w:szCs w:val="28"/>
        </w:rPr>
        <w:t>BC tại H.</w:t>
      </w:r>
    </w:p>
    <w:p w:rsidR="008439D4" w:rsidRPr="00DE7DA0" w:rsidRDefault="00F9761D" w:rsidP="00F9761D">
      <w:pPr>
        <w:spacing w:after="0" w:line="240" w:lineRule="auto"/>
        <w:ind w:left="435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.</w:t>
      </w:r>
      <w:r w:rsidR="008439D4" w:rsidRPr="00DE7DA0">
        <w:rPr>
          <w:rFonts w:ascii="Times New Roman" w:hAnsi="Times New Roman" w:cs="Times New Roman"/>
          <w:sz w:val="28"/>
          <w:szCs w:val="28"/>
        </w:rPr>
        <w:t>Tính</w:t>
      </w:r>
      <w:proofErr w:type="gramEnd"/>
      <w:r w:rsidR="008439D4" w:rsidRPr="00DE7DA0">
        <w:rPr>
          <w:rFonts w:ascii="Times New Roman" w:hAnsi="Times New Roman" w:cs="Times New Roman"/>
          <w:sz w:val="28"/>
          <w:szCs w:val="28"/>
        </w:rPr>
        <w:t xml:space="preserve"> độ dài cạnh BC.</w:t>
      </w:r>
    </w:p>
    <w:p w:rsidR="008439D4" w:rsidRPr="00DE7DA0" w:rsidRDefault="00F9761D" w:rsidP="00F9761D">
      <w:pPr>
        <w:spacing w:after="0" w:line="240" w:lineRule="auto"/>
        <w:ind w:left="4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="008439D4" w:rsidRPr="00DE7DA0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8439D4" w:rsidRPr="00DE7DA0">
        <w:rPr>
          <w:rFonts w:ascii="Times New Roman" w:eastAsia="Calibri" w:hAnsi="Times New Roman" w:cs="Times New Roman"/>
          <w:noProof/>
          <w:position w:val="-4"/>
          <w:sz w:val="28"/>
          <w:szCs w:val="28"/>
          <w:lang w:val="vi-VN"/>
        </w:rPr>
        <w:object w:dxaOrig="220" w:dyaOrig="260">
          <v:shape id="_x0000_i1057" type="#_x0000_t75" style="width:11.25pt;height:12.75pt" o:ole="">
            <v:imagedata r:id="rId21" o:title=""/>
          </v:shape>
          <o:OLEObject Type="Embed" ProgID="Equation.DSMT4" ShapeID="_x0000_i1057" DrawAspect="Content" ObjectID="_1710313105" r:id="rId32"/>
        </w:object>
      </w:r>
      <w:r w:rsidR="008439D4" w:rsidRPr="00DE7DA0">
        <w:rPr>
          <w:rFonts w:ascii="Times New Roman" w:eastAsia="Calibri" w:hAnsi="Times New Roman" w:cs="Times New Roman"/>
          <w:sz w:val="28"/>
          <w:szCs w:val="28"/>
          <w:lang w:val="vi-VN"/>
        </w:rPr>
        <w:t>AB</w:t>
      </w:r>
      <w:r w:rsidR="008439D4" w:rsidRPr="00DE7DA0">
        <w:rPr>
          <w:rFonts w:ascii="Times New Roman" w:eastAsia="Calibri" w:hAnsi="Times New Roman" w:cs="Times New Roman"/>
          <w:sz w:val="28"/>
          <w:szCs w:val="28"/>
        </w:rPr>
        <w:t xml:space="preserve">M= </w:t>
      </w:r>
      <w:r w:rsidR="008439D4" w:rsidRPr="00DE7DA0">
        <w:rPr>
          <w:rFonts w:ascii="Times New Roman" w:eastAsia="Calibri" w:hAnsi="Times New Roman" w:cs="Times New Roman"/>
          <w:noProof/>
          <w:position w:val="-4"/>
          <w:sz w:val="28"/>
          <w:szCs w:val="28"/>
          <w:lang w:val="vi-VN"/>
        </w:rPr>
        <w:object w:dxaOrig="220" w:dyaOrig="260">
          <v:shape id="_x0000_i1058" type="#_x0000_t75" style="width:11.25pt;height:12.75pt" o:ole="">
            <v:imagedata r:id="rId21" o:title=""/>
          </v:shape>
          <o:OLEObject Type="Embed" ProgID="Equation.DSMT4" ShapeID="_x0000_i1058" DrawAspect="Content" ObjectID="_1710313106" r:id="rId33"/>
        </w:object>
      </w:r>
      <w:r w:rsidR="008439D4" w:rsidRPr="00DE7DA0">
        <w:rPr>
          <w:rFonts w:ascii="Times New Roman" w:eastAsia="Calibri" w:hAnsi="Times New Roman" w:cs="Times New Roman"/>
          <w:sz w:val="28"/>
          <w:szCs w:val="28"/>
        </w:rPr>
        <w:t>HBM.</w:t>
      </w:r>
    </w:p>
    <w:p w:rsidR="008439D4" w:rsidRPr="00F9761D" w:rsidRDefault="00F9761D" w:rsidP="00F9761D">
      <w:pPr>
        <w:spacing w:after="0" w:line="240" w:lineRule="auto"/>
        <w:ind w:left="435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.</w:t>
      </w:r>
      <w:r w:rsidR="008439D4" w:rsidRPr="00F9761D">
        <w:rPr>
          <w:rFonts w:ascii="Times New Roman" w:hAnsi="Times New Roman" w:cs="Times New Roman"/>
          <w:sz w:val="28"/>
          <w:szCs w:val="28"/>
          <w:lang w:val="pt-BR"/>
        </w:rPr>
        <w:t>Vẽ đường thẳng MH cắt đường thẳng AB ở D, gọi I là trung điểm của DC.</w:t>
      </w:r>
    </w:p>
    <w:p w:rsidR="008439D4" w:rsidRPr="00DE7DA0" w:rsidRDefault="008439D4" w:rsidP="008439D4">
      <w:pPr>
        <w:pStyle w:val="ListParagraph"/>
        <w:spacing w:after="0" w:line="240" w:lineRule="auto"/>
        <w:ind w:left="795"/>
        <w:rPr>
          <w:rFonts w:ascii="Times New Roman" w:hAnsi="Times New Roman" w:cs="Times New Roman"/>
          <w:sz w:val="28"/>
          <w:szCs w:val="28"/>
        </w:rPr>
      </w:pPr>
      <w:r w:rsidRPr="00DE7DA0">
        <w:rPr>
          <w:rFonts w:ascii="Times New Roman" w:hAnsi="Times New Roman" w:cs="Times New Roman"/>
          <w:sz w:val="28"/>
          <w:szCs w:val="28"/>
          <w:lang w:val="pt-BR"/>
        </w:rPr>
        <w:t xml:space="preserve"> Chứng minh tam giác BDC cân và 3 điểm B,M,I  thẳng hàng.</w:t>
      </w:r>
    </w:p>
    <w:p w:rsidR="008439D4" w:rsidRDefault="008439D4" w:rsidP="008439D4">
      <w:pPr>
        <w:spacing w:after="0" w:line="240" w:lineRule="auto"/>
        <w:ind w:right="-812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</w:p>
    <w:p w:rsidR="008439D4" w:rsidRPr="00582F5B" w:rsidRDefault="008439D4" w:rsidP="00582F5B">
      <w:pPr>
        <w:spacing w:after="0" w:line="240" w:lineRule="auto"/>
        <w:ind w:right="-812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</w:pPr>
      <w:r w:rsidRPr="00DE7DA0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 xml:space="preserve">--------------------------------- </w:t>
      </w:r>
      <w:r w:rsidRPr="00DE7DA0">
        <w:rPr>
          <w:rFonts w:ascii="Times New Roman" w:eastAsia="Calibri" w:hAnsi="Times New Roman" w:cs="Times New Roman"/>
          <w:b/>
          <w:bCs/>
          <w:i/>
          <w:color w:val="000000" w:themeColor="text1"/>
          <w:sz w:val="28"/>
          <w:szCs w:val="28"/>
        </w:rPr>
        <w:t xml:space="preserve">Chúc các con làm bài tốt   </w:t>
      </w:r>
      <w:r w:rsidRPr="00DE7DA0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-----------------------------------</w:t>
      </w:r>
    </w:p>
    <w:sectPr w:rsidR="008439D4" w:rsidRPr="00582F5B" w:rsidSect="00582F5B">
      <w:pgSz w:w="12240" w:h="15840"/>
      <w:pgMar w:top="720" w:right="720" w:bottom="113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8607A"/>
    <w:multiLevelType w:val="hybridMultilevel"/>
    <w:tmpl w:val="27FEC96C"/>
    <w:lvl w:ilvl="0" w:tplc="59DA8AB6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 w15:restartNumberingAfterBreak="0">
    <w:nsid w:val="04166E0E"/>
    <w:multiLevelType w:val="hybridMultilevel"/>
    <w:tmpl w:val="073E4F5C"/>
    <w:lvl w:ilvl="0" w:tplc="0F06A93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404923"/>
    <w:multiLevelType w:val="hybridMultilevel"/>
    <w:tmpl w:val="11309C78"/>
    <w:lvl w:ilvl="0" w:tplc="B0D680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DC3932"/>
    <w:multiLevelType w:val="hybridMultilevel"/>
    <w:tmpl w:val="5302EC38"/>
    <w:lvl w:ilvl="0" w:tplc="26B8A3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506E68"/>
    <w:multiLevelType w:val="hybridMultilevel"/>
    <w:tmpl w:val="A7A4C8E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D41E2A"/>
    <w:multiLevelType w:val="multilevel"/>
    <w:tmpl w:val="E528F12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7A103B9"/>
    <w:multiLevelType w:val="hybridMultilevel"/>
    <w:tmpl w:val="C85C0860"/>
    <w:lvl w:ilvl="0" w:tplc="A152703A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895600"/>
    <w:multiLevelType w:val="hybridMultilevel"/>
    <w:tmpl w:val="C65EA302"/>
    <w:lvl w:ilvl="0" w:tplc="12A4734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25155E"/>
    <w:multiLevelType w:val="hybridMultilevel"/>
    <w:tmpl w:val="FF947286"/>
    <w:lvl w:ilvl="0" w:tplc="78F8389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97677B"/>
    <w:multiLevelType w:val="hybridMultilevel"/>
    <w:tmpl w:val="EAC2DB4E"/>
    <w:lvl w:ilvl="0" w:tplc="59DA8AB6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1" w15:restartNumberingAfterBreak="0">
    <w:nsid w:val="61AE1DB5"/>
    <w:multiLevelType w:val="hybridMultilevel"/>
    <w:tmpl w:val="19287A78"/>
    <w:lvl w:ilvl="0" w:tplc="97F8A6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90D4791"/>
    <w:multiLevelType w:val="hybridMultilevel"/>
    <w:tmpl w:val="130E3CEE"/>
    <w:lvl w:ilvl="0" w:tplc="D264F816">
      <w:start w:val="1"/>
      <w:numFmt w:val="lowerLetter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3" w15:restartNumberingAfterBreak="0">
    <w:nsid w:val="7D0C0543"/>
    <w:multiLevelType w:val="hybridMultilevel"/>
    <w:tmpl w:val="3FDE72D4"/>
    <w:lvl w:ilvl="0" w:tplc="F58224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8"/>
  </w:num>
  <w:num w:numId="5">
    <w:abstractNumId w:val="7"/>
  </w:num>
  <w:num w:numId="6">
    <w:abstractNumId w:val="10"/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4"/>
  </w:num>
  <w:num w:numId="10">
    <w:abstractNumId w:val="9"/>
  </w:num>
  <w:num w:numId="11">
    <w:abstractNumId w:val="11"/>
  </w:num>
  <w:num w:numId="12">
    <w:abstractNumId w:val="2"/>
  </w:num>
  <w:num w:numId="13">
    <w:abstractNumId w:val="1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837"/>
    <w:rsid w:val="00061590"/>
    <w:rsid w:val="000B2BD1"/>
    <w:rsid w:val="000E5C94"/>
    <w:rsid w:val="00151DD9"/>
    <w:rsid w:val="001B5116"/>
    <w:rsid w:val="002B00B2"/>
    <w:rsid w:val="002F2FAC"/>
    <w:rsid w:val="00340EE1"/>
    <w:rsid w:val="003628B2"/>
    <w:rsid w:val="003B5F5E"/>
    <w:rsid w:val="003C769C"/>
    <w:rsid w:val="00406C6F"/>
    <w:rsid w:val="00427A93"/>
    <w:rsid w:val="00470DD9"/>
    <w:rsid w:val="0049674A"/>
    <w:rsid w:val="004B6745"/>
    <w:rsid w:val="004F257D"/>
    <w:rsid w:val="004F7C8F"/>
    <w:rsid w:val="00582F5B"/>
    <w:rsid w:val="006341A3"/>
    <w:rsid w:val="006F05DF"/>
    <w:rsid w:val="00747B09"/>
    <w:rsid w:val="007648AB"/>
    <w:rsid w:val="007667E3"/>
    <w:rsid w:val="008439D4"/>
    <w:rsid w:val="00957860"/>
    <w:rsid w:val="009665D3"/>
    <w:rsid w:val="0099321B"/>
    <w:rsid w:val="00A03F8C"/>
    <w:rsid w:val="00A95AB3"/>
    <w:rsid w:val="00AA4582"/>
    <w:rsid w:val="00AB06E6"/>
    <w:rsid w:val="00AF7800"/>
    <w:rsid w:val="00B52704"/>
    <w:rsid w:val="00B913F8"/>
    <w:rsid w:val="00BA6DBA"/>
    <w:rsid w:val="00C01E98"/>
    <w:rsid w:val="00CE3CC6"/>
    <w:rsid w:val="00D05982"/>
    <w:rsid w:val="00D133E0"/>
    <w:rsid w:val="00D65E35"/>
    <w:rsid w:val="00DC3257"/>
    <w:rsid w:val="00E33837"/>
    <w:rsid w:val="00E50EA1"/>
    <w:rsid w:val="00E51969"/>
    <w:rsid w:val="00E71C6D"/>
    <w:rsid w:val="00E85AF7"/>
    <w:rsid w:val="00F318E0"/>
    <w:rsid w:val="00F372E6"/>
    <w:rsid w:val="00F676C3"/>
    <w:rsid w:val="00F97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8A8A21"/>
  <w15:docId w15:val="{3AEB5385-39B9-4381-9C26-7B5DE626B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338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Char Char Char"/>
    <w:basedOn w:val="Normal"/>
    <w:autoRedefine/>
    <w:rsid w:val="00E3383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customStyle="1" w:styleId="TableGrid1">
    <w:name w:val="Table Grid1"/>
    <w:basedOn w:val="TableNormal"/>
    <w:next w:val="TableGrid"/>
    <w:rsid w:val="00E338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665D3"/>
    <w:pPr>
      <w:ind w:left="720"/>
      <w:contextualSpacing/>
    </w:pPr>
  </w:style>
  <w:style w:type="paragraph" w:customStyle="1" w:styleId="Style20">
    <w:name w:val="Style20"/>
    <w:basedOn w:val="Normal"/>
    <w:rsid w:val="00470DD9"/>
    <w:pPr>
      <w:spacing w:after="60" w:line="340" w:lineRule="atLeast"/>
      <w:jc w:val="both"/>
    </w:pPr>
    <w:rPr>
      <w:rFonts w:ascii=".VnTime" w:eastAsia="Times New Roman" w:hAnsi=".VnTime" w:cs="Times New Roman"/>
      <w:snapToGrid w:val="0"/>
      <w:sz w:val="25"/>
      <w:szCs w:val="20"/>
    </w:rPr>
  </w:style>
  <w:style w:type="table" w:customStyle="1" w:styleId="TableGrid2">
    <w:name w:val="Table Grid2"/>
    <w:basedOn w:val="TableNormal"/>
    <w:next w:val="TableGrid"/>
    <w:uiPriority w:val="39"/>
    <w:rsid w:val="006F05DF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59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98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332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png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emf"/><Relationship Id="rId10" Type="http://schemas.openxmlformats.org/officeDocument/2006/relationships/image" Target="media/image6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20</Words>
  <Characters>410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LAPTOP</dc:creator>
  <cp:lastModifiedBy>Admins-THCS</cp:lastModifiedBy>
  <cp:revision>3</cp:revision>
  <cp:lastPrinted>2022-03-23T01:39:00Z</cp:lastPrinted>
  <dcterms:created xsi:type="dcterms:W3CDTF">2022-03-23T01:40:00Z</dcterms:created>
  <dcterms:modified xsi:type="dcterms:W3CDTF">2022-04-01T03:11:00Z</dcterms:modified>
</cp:coreProperties>
</file>